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Ind w:w="1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0"/>
        <w:gridCol w:w="5791"/>
      </w:tblGrid>
      <w:tr w:rsidR="00ED3CBD" w:rsidRPr="002442DF" w14:paraId="46CB6C1C" w14:textId="77777777" w:rsidTr="00D408B8">
        <w:tc>
          <w:tcPr>
            <w:tcW w:w="4230" w:type="dxa"/>
          </w:tcPr>
          <w:p w14:paraId="4A29C67A" w14:textId="77777777" w:rsidR="00ED3CBD" w:rsidRPr="002442DF" w:rsidRDefault="00ED3CBD" w:rsidP="001D7064">
            <w:pPr>
              <w:spacing w:line="276" w:lineRule="auto"/>
              <w:jc w:val="center"/>
              <w:rPr>
                <w:rFonts w:eastAsiaTheme="minorEastAsia"/>
                <w:b/>
                <w:bCs/>
                <w:sz w:val="26"/>
                <w:szCs w:val="26"/>
                <w:lang w:val="en-US"/>
              </w:rPr>
            </w:pPr>
            <w:r w:rsidRPr="002442DF">
              <w:rPr>
                <w:rFonts w:eastAsiaTheme="minorEastAsia"/>
                <w:b/>
                <w:bCs/>
                <w:sz w:val="26"/>
                <w:szCs w:val="26"/>
                <w:lang w:val="en-US"/>
              </w:rPr>
              <w:t>TRƯỜNG THCS GIA QUẤT</w:t>
            </w:r>
          </w:p>
          <w:p w14:paraId="3FB00153" w14:textId="265439EA" w:rsidR="00ED3CBD" w:rsidRPr="002442DF" w:rsidRDefault="00ED3CBD" w:rsidP="001D7064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2442DF">
              <w:rPr>
                <w:b/>
                <w:bCs/>
                <w:sz w:val="26"/>
                <w:szCs w:val="26"/>
                <w:lang w:val="en-US"/>
              </w:rPr>
              <w:t xml:space="preserve">NĂM HỌC </w:t>
            </w:r>
            <w:r w:rsidR="0004648D" w:rsidRPr="002442DF">
              <w:rPr>
                <w:b/>
                <w:bCs/>
                <w:sz w:val="26"/>
                <w:szCs w:val="26"/>
                <w:lang w:val="en-US"/>
              </w:rPr>
              <w:t>2024 - 2025</w:t>
            </w:r>
          </w:p>
          <w:p w14:paraId="5E2FA02C" w14:textId="77777777" w:rsidR="00ED3CBD" w:rsidRPr="002442DF" w:rsidRDefault="00ED3CBD" w:rsidP="001D7064">
            <w:pPr>
              <w:spacing w:line="276" w:lineRule="auto"/>
              <w:jc w:val="center"/>
              <w:rPr>
                <w:rFonts w:eastAsiaTheme="minorEastAsia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5791" w:type="dxa"/>
          </w:tcPr>
          <w:p w14:paraId="64209BB6" w14:textId="4D74B626" w:rsidR="00ED3CBD" w:rsidRPr="002442DF" w:rsidRDefault="00ED3CBD" w:rsidP="001D7064">
            <w:pPr>
              <w:spacing w:line="276" w:lineRule="auto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2442DF">
              <w:rPr>
                <w:b/>
                <w:bCs/>
                <w:sz w:val="26"/>
                <w:szCs w:val="26"/>
                <w:lang w:val="en-US"/>
              </w:rPr>
              <w:t>ĐỀ CƯƠNG ÔN TẬP</w:t>
            </w:r>
            <w:r w:rsidR="007E1206" w:rsidRPr="002442DF">
              <w:rPr>
                <w:b/>
                <w:bCs/>
                <w:sz w:val="26"/>
                <w:szCs w:val="26"/>
                <w:lang w:val="en-US"/>
              </w:rPr>
              <w:t xml:space="preserve"> </w:t>
            </w:r>
            <w:r w:rsidRPr="002442DF">
              <w:rPr>
                <w:b/>
                <w:bCs/>
                <w:sz w:val="26"/>
                <w:szCs w:val="26"/>
                <w:lang w:val="en-US"/>
              </w:rPr>
              <w:t>HỌC KÌ II</w:t>
            </w:r>
          </w:p>
          <w:p w14:paraId="52028C41" w14:textId="77777777" w:rsidR="00ED3CBD" w:rsidRPr="002442DF" w:rsidRDefault="00ED3CBD" w:rsidP="001D7064">
            <w:pPr>
              <w:spacing w:line="276" w:lineRule="auto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2442DF">
              <w:rPr>
                <w:b/>
                <w:bCs/>
                <w:sz w:val="26"/>
                <w:szCs w:val="26"/>
                <w:lang w:val="en-US"/>
              </w:rPr>
              <w:t>MÔN TOÁN 6</w:t>
            </w:r>
          </w:p>
        </w:tc>
      </w:tr>
    </w:tbl>
    <w:p w14:paraId="3DD5B07F" w14:textId="77777777" w:rsidR="00ED3CBD" w:rsidRPr="002442DF" w:rsidRDefault="00ED3CBD" w:rsidP="001D7064">
      <w:pPr>
        <w:spacing w:after="0" w:line="276" w:lineRule="auto"/>
        <w:rPr>
          <w:rFonts w:ascii="Times New Roman" w:eastAsiaTheme="minorEastAsia" w:hAnsi="Times New Roman" w:cs="Times New Roman"/>
          <w:b/>
          <w:bCs/>
          <w:sz w:val="26"/>
          <w:szCs w:val="26"/>
          <w:lang w:val="en-US"/>
        </w:rPr>
      </w:pPr>
      <w:r w:rsidRPr="002442DF">
        <w:rPr>
          <w:rFonts w:ascii="Times New Roman" w:eastAsiaTheme="minorEastAsia" w:hAnsi="Times New Roman" w:cs="Times New Roman"/>
          <w:b/>
          <w:bCs/>
          <w:sz w:val="26"/>
          <w:szCs w:val="26"/>
          <w:lang w:val="en-US"/>
        </w:rPr>
        <w:t xml:space="preserve">A. LÝ THUYẾT </w:t>
      </w:r>
    </w:p>
    <w:p w14:paraId="49E0BE0B" w14:textId="64122953" w:rsidR="00ED3CBD" w:rsidRPr="002442DF" w:rsidRDefault="00ED3CBD" w:rsidP="001D7064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442DF">
        <w:rPr>
          <w:rFonts w:ascii="Times New Roman" w:hAnsi="Times New Roman" w:cs="Times New Roman"/>
          <w:b/>
          <w:sz w:val="26"/>
          <w:szCs w:val="26"/>
        </w:rPr>
        <w:t>I. Số học</w:t>
      </w:r>
    </w:p>
    <w:p w14:paraId="156D11CA" w14:textId="33F34BEF" w:rsidR="00694B9B" w:rsidRPr="002442DF" w:rsidRDefault="00694B9B" w:rsidP="001D7064">
      <w:pPr>
        <w:tabs>
          <w:tab w:val="left" w:pos="992"/>
        </w:tabs>
        <w:spacing w:after="0" w:line="276" w:lineRule="auto"/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  <w:r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>- Xác suất thực nghiệm của một số trò chơi và thí nghiệm đơn giản.</w:t>
      </w:r>
    </w:p>
    <w:p w14:paraId="2981E701" w14:textId="2F5971BC" w:rsidR="0058179D" w:rsidRPr="002442DF" w:rsidRDefault="0084525E" w:rsidP="001D7064">
      <w:pPr>
        <w:tabs>
          <w:tab w:val="left" w:pos="992"/>
        </w:tabs>
        <w:spacing w:after="0" w:line="276" w:lineRule="auto"/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</w:pPr>
      <w:r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- </w:t>
      </w:r>
      <w:r w:rsidR="0058179D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Các phép tính: cộng, trừ, nhân, chia phân số. Hỗn số.</w:t>
      </w:r>
      <w:r w:rsidR="0058179D" w:rsidRPr="002442DF">
        <w:rPr>
          <w:rFonts w:ascii="Times New Roman" w:hAnsi="Times New Roman" w:cs="Times New Roman"/>
          <w:sz w:val="26"/>
          <w:szCs w:val="26"/>
          <w:shd w:val="clear" w:color="auto" w:fill="FFFFFF"/>
        </w:rPr>
        <w:br/>
      </w:r>
      <w:r w:rsidR="0058179D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- Tính chất cơ bản của phân số. So sánh phân số.</w:t>
      </w:r>
      <w:r w:rsidR="0058179D" w:rsidRPr="002442DF">
        <w:rPr>
          <w:rFonts w:ascii="Times New Roman" w:hAnsi="Times New Roman" w:cs="Times New Roman"/>
          <w:sz w:val="26"/>
          <w:szCs w:val="26"/>
          <w:shd w:val="clear" w:color="auto" w:fill="FFFFFF"/>
        </w:rPr>
        <w:br/>
      </w:r>
      <w:r w:rsidR="0058179D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- Giá trị phân số của một số.</w:t>
      </w:r>
      <w:r w:rsidR="0058179D" w:rsidRPr="002442DF">
        <w:rPr>
          <w:rFonts w:ascii="Times New Roman" w:hAnsi="Times New Roman" w:cs="Times New Roman"/>
          <w:sz w:val="26"/>
          <w:szCs w:val="26"/>
          <w:shd w:val="clear" w:color="auto" w:fill="FFFFFF"/>
        </w:rPr>
        <w:br/>
      </w:r>
      <w:r w:rsidR="0058179D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- Số thập phân. Các phép tính với số thập phân</w:t>
      </w:r>
      <w:r w:rsidR="0004648D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>: phép cộng, phép trừ.</w:t>
      </w:r>
      <w:r w:rsidR="0058179D" w:rsidRPr="002442DF">
        <w:rPr>
          <w:rFonts w:ascii="Times New Roman" w:hAnsi="Times New Roman" w:cs="Times New Roman"/>
          <w:sz w:val="26"/>
          <w:szCs w:val="26"/>
          <w:shd w:val="clear" w:color="auto" w:fill="FFFFFF"/>
        </w:rPr>
        <w:br/>
      </w:r>
      <w:r w:rsidR="0058179D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- Vận dụng được các kiến thức số học vào giải quyết những vấn đề thực tiễn.</w:t>
      </w:r>
    </w:p>
    <w:p w14:paraId="545C6C56" w14:textId="4719E28D" w:rsidR="00ED3CBD" w:rsidRPr="002442DF" w:rsidRDefault="00ED3CBD" w:rsidP="001D7064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</w:rPr>
        <w:t>II. Hình học</w:t>
      </w:r>
    </w:p>
    <w:p w14:paraId="2108A13E" w14:textId="392AA4D7" w:rsidR="001D7064" w:rsidRPr="002442DF" w:rsidRDefault="00325B67" w:rsidP="00BF51AB">
      <w:pPr>
        <w:spacing w:after="0" w:line="240" w:lineRule="auto"/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  <w:r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- </w:t>
      </w:r>
      <w:r w:rsidR="00E65C20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Điểm. Đường thẳng</w:t>
      </w:r>
      <w:r w:rsidR="001E5A43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>.</w:t>
      </w:r>
      <w:r w:rsidR="00E65C20" w:rsidRPr="002442DF">
        <w:rPr>
          <w:rFonts w:ascii="Times New Roman" w:hAnsi="Times New Roman" w:cs="Times New Roman"/>
          <w:sz w:val="26"/>
          <w:szCs w:val="26"/>
          <w:shd w:val="clear" w:color="auto" w:fill="FFFFFF"/>
        </w:rPr>
        <w:br/>
      </w:r>
      <w:r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- </w:t>
      </w:r>
      <w:r w:rsidR="00E65C20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Hai đường thẳng cẳt nhau. Hai đường thẳng song song</w:t>
      </w:r>
      <w:r w:rsidR="001E5A43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>.</w:t>
      </w:r>
      <w:r w:rsidR="00E65C20" w:rsidRPr="002442DF">
        <w:rPr>
          <w:rFonts w:ascii="Times New Roman" w:hAnsi="Times New Roman" w:cs="Times New Roman"/>
          <w:sz w:val="26"/>
          <w:szCs w:val="26"/>
          <w:shd w:val="clear" w:color="auto" w:fill="FFFFFF"/>
        </w:rPr>
        <w:br/>
      </w:r>
      <w:r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- </w:t>
      </w:r>
      <w:r w:rsidR="00E65C20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Đoạn thẳng</w:t>
      </w:r>
      <w:r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. </w:t>
      </w:r>
      <w:r w:rsidR="0058179D" w:rsidRPr="002442DF">
        <w:rPr>
          <w:rFonts w:ascii="Times New Roman" w:hAnsi="Times New Roman" w:cs="Times New Roman"/>
          <w:sz w:val="26"/>
          <w:szCs w:val="26"/>
          <w:shd w:val="clear" w:color="auto" w:fill="FFFFFF"/>
        </w:rPr>
        <w:t>Độ dài đoạn thẳng</w:t>
      </w:r>
      <w:r w:rsidRPr="002442DF"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>.</w:t>
      </w:r>
      <w:r w:rsidR="00E65C20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r w:rsidR="0058179D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>T</w:t>
      </w:r>
      <w:r w:rsidR="00E65C20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rung điểm của đoạn thẳng</w:t>
      </w:r>
      <w:r w:rsidR="001E5A43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>.</w:t>
      </w:r>
      <w:r w:rsidR="00E65C20" w:rsidRPr="002442DF">
        <w:rPr>
          <w:rFonts w:ascii="Times New Roman" w:hAnsi="Times New Roman" w:cs="Times New Roman"/>
          <w:sz w:val="26"/>
          <w:szCs w:val="26"/>
          <w:shd w:val="clear" w:color="auto" w:fill="FFFFFF"/>
        </w:rPr>
        <w:br/>
      </w:r>
      <w:r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- </w:t>
      </w:r>
      <w:r w:rsidR="0004648D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>Nhận biết được tia.</w:t>
      </w:r>
    </w:p>
    <w:p w14:paraId="35F34F0E" w14:textId="609A785E" w:rsidR="007E1206" w:rsidRPr="002442DF" w:rsidRDefault="007E1206" w:rsidP="00BF51AB">
      <w:pPr>
        <w:spacing w:after="0" w:line="240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</w:rPr>
        <w:t>B. MỘT SỐ BÀI TẬP THAM KHẢO</w:t>
      </w:r>
    </w:p>
    <w:p w14:paraId="522C9B22" w14:textId="77777777" w:rsidR="007E1206" w:rsidRPr="002442DF" w:rsidRDefault="007E1206" w:rsidP="00BF51AB">
      <w:pPr>
        <w:tabs>
          <w:tab w:val="left" w:pos="992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2442DF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>TRẮC NGHIỆM</w:t>
      </w:r>
    </w:p>
    <w:p w14:paraId="7705D618" w14:textId="6DB3CF4B" w:rsidR="007E1206" w:rsidRPr="002442DF" w:rsidRDefault="0084525E" w:rsidP="001D7064">
      <w:pPr>
        <w:spacing w:after="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</w:rPr>
        <w:t>Câu 1:</w:t>
      </w:r>
      <w:r w:rsidRPr="002442DF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Phân số nào sau đây bằng phân số</w:t>
      </w:r>
      <w:r w:rsidRPr="002442DF"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 </w:t>
      </w:r>
      <w:r w:rsidR="006356F2" w:rsidRPr="002442DF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52272B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55" type="#_x0000_t75" style="width:18.3pt;height:31pt" o:ole="">
            <v:imagedata r:id="rId5" o:title=""/>
          </v:shape>
          <o:OLEObject Type="Embed" ProgID="Equation.DSMT4" ShapeID="_x0000_i2655" DrawAspect="Content" ObjectID="_1804024499" r:id="rId6"/>
        </w:object>
      </w:r>
      <w:r w:rsidR="006356F2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6356F2" w:rsidRPr="002442DF" w14:paraId="6B832E9B" w14:textId="77777777" w:rsidTr="00AE3BDA">
        <w:tc>
          <w:tcPr>
            <w:tcW w:w="2553" w:type="dxa"/>
          </w:tcPr>
          <w:p w14:paraId="74F8F788" w14:textId="1E8FB197" w:rsidR="006356F2" w:rsidRPr="002442DF" w:rsidRDefault="006356F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lang w:val="en-US"/>
              </w:rPr>
              <w:t xml:space="preserve">A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480" w:dyaOrig="620" w14:anchorId="1031843B">
                <v:shape id="_x0000_i2656" type="#_x0000_t75" style="width:23.8pt;height:31pt" o:ole="">
                  <v:imagedata r:id="rId7" o:title=""/>
                </v:shape>
                <o:OLEObject Type="Embed" ProgID="Equation.DSMT4" ShapeID="_x0000_i2656" DrawAspect="Content" ObjectID="_1804024500" r:id="rId8"/>
              </w:object>
            </w:r>
          </w:p>
        </w:tc>
        <w:tc>
          <w:tcPr>
            <w:tcW w:w="2553" w:type="dxa"/>
          </w:tcPr>
          <w:p w14:paraId="0E3D0084" w14:textId="2CCC40CC" w:rsidR="006356F2" w:rsidRPr="002442DF" w:rsidRDefault="006356F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B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480" w:dyaOrig="620" w14:anchorId="61239306">
                <v:shape id="_x0000_i2657" type="#_x0000_t75" style="width:23.8pt;height:31pt" o:ole="">
                  <v:imagedata r:id="rId9" o:title=""/>
                </v:shape>
                <o:OLEObject Type="Embed" ProgID="Equation.DSMT4" ShapeID="_x0000_i2657" DrawAspect="Content" ObjectID="_1804024501" r:id="rId10"/>
              </w:object>
            </w:r>
          </w:p>
        </w:tc>
        <w:tc>
          <w:tcPr>
            <w:tcW w:w="2554" w:type="dxa"/>
          </w:tcPr>
          <w:p w14:paraId="55496ED7" w14:textId="71711C85" w:rsidR="006356F2" w:rsidRPr="002442DF" w:rsidRDefault="006356F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C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639" w:dyaOrig="620" w14:anchorId="06512124">
                <v:shape id="_x0000_i2658" type="#_x0000_t75" style="width:31.55pt;height:31pt" o:ole="">
                  <v:imagedata r:id="rId11" o:title=""/>
                </v:shape>
                <o:OLEObject Type="Embed" ProgID="Equation.DSMT4" ShapeID="_x0000_i2658" DrawAspect="Content" ObjectID="_1804024502" r:id="rId12"/>
              </w:object>
            </w:r>
          </w:p>
        </w:tc>
        <w:tc>
          <w:tcPr>
            <w:tcW w:w="2554" w:type="dxa"/>
          </w:tcPr>
          <w:p w14:paraId="7D2E125B" w14:textId="749097DC" w:rsidR="006356F2" w:rsidRPr="002442DF" w:rsidRDefault="006356F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D. Đáp án khác </w:t>
            </w:r>
          </w:p>
        </w:tc>
      </w:tr>
    </w:tbl>
    <w:p w14:paraId="26245E78" w14:textId="593F676F" w:rsidR="006356F2" w:rsidRPr="002442DF" w:rsidRDefault="006356F2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lang w:val="en-US"/>
        </w:rPr>
        <w:t>Câu 2:</w: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345D22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Hỗn số </w:t>
      </w:r>
      <w:r w:rsidR="00345D22" w:rsidRPr="002442DF">
        <w:rPr>
          <w:rFonts w:ascii="Times New Roman" w:hAnsi="Times New Roman" w:cs="Times New Roman"/>
          <w:position w:val="-24"/>
          <w:sz w:val="26"/>
          <w:szCs w:val="26"/>
        </w:rPr>
        <w:object w:dxaOrig="499" w:dyaOrig="620" w14:anchorId="28EFDD99">
          <v:shape id="_x0000_i2659" type="#_x0000_t75" style="width:24.9pt;height:31pt" o:ole="">
            <v:imagedata r:id="rId13" o:title=""/>
          </v:shape>
          <o:OLEObject Type="Embed" ProgID="Equation.DSMT4" ShapeID="_x0000_i2659" DrawAspect="Content" ObjectID="_1804024503" r:id="rId14"/>
        </w:object>
      </w:r>
      <w:r w:rsidR="00345D22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được viết dưới dạng phân số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345D22" w:rsidRPr="002442DF" w14:paraId="23AEFE94" w14:textId="77777777" w:rsidTr="00AE3BDA">
        <w:tc>
          <w:tcPr>
            <w:tcW w:w="2553" w:type="dxa"/>
          </w:tcPr>
          <w:p w14:paraId="0F6223C2" w14:textId="44345A9C" w:rsidR="00345D22" w:rsidRPr="002442DF" w:rsidRDefault="00345D2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A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320" w:dyaOrig="620" w14:anchorId="3FE4B659">
                <v:shape id="_x0000_i2660" type="#_x0000_t75" style="width:16.05pt;height:31pt" o:ole="">
                  <v:imagedata r:id="rId15" o:title=""/>
                </v:shape>
                <o:OLEObject Type="Embed" ProgID="Equation.DSMT4" ShapeID="_x0000_i2660" DrawAspect="Content" ObjectID="_1804024504" r:id="rId16"/>
              </w:object>
            </w:r>
          </w:p>
        </w:tc>
        <w:tc>
          <w:tcPr>
            <w:tcW w:w="2553" w:type="dxa"/>
          </w:tcPr>
          <w:p w14:paraId="430277DB" w14:textId="55A288D1" w:rsidR="00345D22" w:rsidRPr="002442DF" w:rsidRDefault="00345D2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B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480" w:dyaOrig="620" w14:anchorId="1238DE61">
                <v:shape id="_x0000_i2661" type="#_x0000_t75" style="width:23.8pt;height:31pt" o:ole="">
                  <v:imagedata r:id="rId17" o:title=""/>
                </v:shape>
                <o:OLEObject Type="Embed" ProgID="Equation.DSMT4" ShapeID="_x0000_i2661" DrawAspect="Content" ObjectID="_1804024505" r:id="rId18"/>
              </w:object>
            </w:r>
          </w:p>
        </w:tc>
        <w:tc>
          <w:tcPr>
            <w:tcW w:w="2554" w:type="dxa"/>
          </w:tcPr>
          <w:p w14:paraId="50BCF71B" w14:textId="2412F991" w:rsidR="00345D22" w:rsidRPr="002442DF" w:rsidRDefault="00345D2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C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480" w:dyaOrig="620" w14:anchorId="3BD2E11D">
                <v:shape id="_x0000_i2662" type="#_x0000_t75" style="width:23.8pt;height:31pt" o:ole="">
                  <v:imagedata r:id="rId19" o:title=""/>
                </v:shape>
                <o:OLEObject Type="Embed" ProgID="Equation.DSMT4" ShapeID="_x0000_i2662" DrawAspect="Content" ObjectID="_1804024506" r:id="rId20"/>
              </w:object>
            </w:r>
          </w:p>
        </w:tc>
        <w:tc>
          <w:tcPr>
            <w:tcW w:w="2554" w:type="dxa"/>
          </w:tcPr>
          <w:p w14:paraId="7C60ABE2" w14:textId="7A1CF1A1" w:rsidR="00345D22" w:rsidRPr="002442DF" w:rsidRDefault="00345D2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lang w:val="en-US"/>
              </w:rPr>
              <w:t xml:space="preserve">D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360" w:dyaOrig="620" w14:anchorId="317F423D">
                <v:shape id="_x0000_i2663" type="#_x0000_t75" style="width:18.3pt;height:31pt" o:ole="">
                  <v:imagedata r:id="rId21" o:title=""/>
                </v:shape>
                <o:OLEObject Type="Embed" ProgID="Equation.DSMT4" ShapeID="_x0000_i2663" DrawAspect="Content" ObjectID="_1804024507" r:id="rId22"/>
              </w:object>
            </w:r>
          </w:p>
        </w:tc>
      </w:tr>
    </w:tbl>
    <w:p w14:paraId="707002BC" w14:textId="649B2EDA" w:rsidR="00345D22" w:rsidRPr="002442DF" w:rsidRDefault="002934A1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lang w:val="en-US"/>
        </w:rPr>
        <w:t>Câu 3:</w:t>
      </w:r>
      <w:r w:rsidR="006D6C24" w:rsidRPr="002442DF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="00947901" w:rsidRPr="002442DF">
        <w:rPr>
          <w:rFonts w:ascii="Times New Roman" w:hAnsi="Times New Roman" w:cs="Times New Roman"/>
          <w:sz w:val="26"/>
          <w:szCs w:val="26"/>
          <w:lang w:val="en-US"/>
        </w:rPr>
        <w:t>Trong các cách viết dưới đây, cách viết nào cho ta phâ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2934A1" w:rsidRPr="002442DF" w14:paraId="676424F1" w14:textId="77777777" w:rsidTr="00AE3BDA">
        <w:tc>
          <w:tcPr>
            <w:tcW w:w="2553" w:type="dxa"/>
          </w:tcPr>
          <w:p w14:paraId="05F4F8DB" w14:textId="6D846D9F" w:rsidR="002934A1" w:rsidRPr="002442DF" w:rsidRDefault="002934A1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A. </w:t>
            </w:r>
            <w:r w:rsidR="00F04C9E"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240" w:dyaOrig="620" w14:anchorId="2D45D14A">
                <v:shape id="_x0000_i2664" type="#_x0000_t75" style="width:12.2pt;height:31pt" o:ole="">
                  <v:imagedata r:id="rId23" o:title=""/>
                </v:shape>
                <o:OLEObject Type="Embed" ProgID="Equation.DSMT4" ShapeID="_x0000_i2664" DrawAspect="Content" ObjectID="_1804024508" r:id="rId24"/>
              </w:object>
            </w:r>
          </w:p>
        </w:tc>
        <w:tc>
          <w:tcPr>
            <w:tcW w:w="2553" w:type="dxa"/>
          </w:tcPr>
          <w:p w14:paraId="21FB9146" w14:textId="2071AB07" w:rsidR="002934A1" w:rsidRPr="002442DF" w:rsidRDefault="002934A1" w:rsidP="001D7064">
            <w:pPr>
              <w:tabs>
                <w:tab w:val="left" w:pos="90"/>
                <w:tab w:val="center" w:pos="1168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B. </w:t>
            </w:r>
            <w:r w:rsidR="00F04C9E"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520" w:dyaOrig="620" w14:anchorId="7997794B">
                <v:shape id="_x0000_i2665" type="#_x0000_t75" style="width:26.05pt;height:31pt" o:ole="">
                  <v:imagedata r:id="rId25" o:title=""/>
                </v:shape>
                <o:OLEObject Type="Embed" ProgID="Equation.DSMT4" ShapeID="_x0000_i2665" DrawAspect="Content" ObjectID="_1804024509" r:id="rId26"/>
              </w:object>
            </w:r>
          </w:p>
        </w:tc>
        <w:tc>
          <w:tcPr>
            <w:tcW w:w="2554" w:type="dxa"/>
          </w:tcPr>
          <w:p w14:paraId="4B00E83F" w14:textId="7E40EFB4" w:rsidR="002934A1" w:rsidRPr="002442DF" w:rsidRDefault="002934A1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lang w:val="en-US"/>
              </w:rPr>
              <w:t xml:space="preserve">C. </w:t>
            </w:r>
            <w:r w:rsidR="00F04C9E"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360" w:dyaOrig="620" w14:anchorId="109F185A">
                <v:shape id="_x0000_i2666" type="#_x0000_t75" style="width:18.3pt;height:31pt" o:ole="">
                  <v:imagedata r:id="rId27" o:title=""/>
                </v:shape>
                <o:OLEObject Type="Embed" ProgID="Equation.DSMT4" ShapeID="_x0000_i2666" DrawAspect="Content" ObjectID="_1804024510" r:id="rId28"/>
              </w:object>
            </w:r>
          </w:p>
        </w:tc>
        <w:tc>
          <w:tcPr>
            <w:tcW w:w="2554" w:type="dxa"/>
          </w:tcPr>
          <w:p w14:paraId="7CDA8D1A" w14:textId="519F3AAF" w:rsidR="002934A1" w:rsidRPr="002442DF" w:rsidRDefault="002934A1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>D.</w:t>
            </w:r>
            <w:r w:rsidRPr="002442DF">
              <w:rPr>
                <w:sz w:val="26"/>
                <w:szCs w:val="26"/>
              </w:rPr>
              <w:t xml:space="preserve"> </w:t>
            </w:r>
            <w:r w:rsidR="007C4C38"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540" w:dyaOrig="620" w14:anchorId="5EF93843">
                <v:shape id="_x0000_i2667" type="#_x0000_t75" style="width:27.15pt;height:31pt" o:ole="">
                  <v:imagedata r:id="rId29" o:title=""/>
                </v:shape>
                <o:OLEObject Type="Embed" ProgID="Equation.DSMT4" ShapeID="_x0000_i2667" DrawAspect="Content" ObjectID="_1804024511" r:id="rId30"/>
              </w:object>
            </w:r>
          </w:p>
        </w:tc>
      </w:tr>
    </w:tbl>
    <w:p w14:paraId="56D6086D" w14:textId="7C47B359" w:rsidR="002934A1" w:rsidRPr="002442DF" w:rsidRDefault="00DB3E87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lang w:val="en-US"/>
        </w:rPr>
        <w:t>Câu 4:</w: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Sắp xếp các phân số sau: </w:t>
      </w:r>
      <w:r w:rsidR="001035F1" w:rsidRPr="002442DF">
        <w:rPr>
          <w:rFonts w:ascii="Times New Roman" w:hAnsi="Times New Roman" w:cs="Times New Roman"/>
          <w:position w:val="-24"/>
          <w:sz w:val="26"/>
          <w:szCs w:val="26"/>
        </w:rPr>
        <w:object w:dxaOrig="1440" w:dyaOrig="620" w14:anchorId="28FFE6D8">
          <v:shape id="_x0000_i2668" type="#_x0000_t75" style="width:1in;height:31pt" o:ole="">
            <v:imagedata r:id="rId31" o:title=""/>
          </v:shape>
          <o:OLEObject Type="Embed" ProgID="Equation.DSMT4" ShapeID="_x0000_i2668" DrawAspect="Content" ObjectID="_1804024512" r:id="rId32"/>
        </w:objec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theo thứ tự giảm dần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07"/>
      </w:tblGrid>
      <w:tr w:rsidR="00DB3E87" w:rsidRPr="002442DF" w14:paraId="25E3AF97" w14:textId="77777777" w:rsidTr="00AE3BDA">
        <w:tc>
          <w:tcPr>
            <w:tcW w:w="5107" w:type="dxa"/>
          </w:tcPr>
          <w:p w14:paraId="6C696FF6" w14:textId="763AACB2" w:rsidR="00DB3E87" w:rsidRPr="002442DF" w:rsidRDefault="00DB3E87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lang w:val="en-US"/>
              </w:rPr>
              <w:t xml:space="preserve">A. </w:t>
            </w:r>
            <w:r w:rsidR="008F6347"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1440" w:dyaOrig="620" w14:anchorId="2972BD52">
                <v:shape id="_x0000_i2669" type="#_x0000_t75" style="width:1in;height:31pt" o:ole="">
                  <v:imagedata r:id="rId33" o:title=""/>
                </v:shape>
                <o:OLEObject Type="Embed" ProgID="Equation.DSMT4" ShapeID="_x0000_i2669" DrawAspect="Content" ObjectID="_1804024513" r:id="rId34"/>
              </w:object>
            </w:r>
          </w:p>
        </w:tc>
        <w:tc>
          <w:tcPr>
            <w:tcW w:w="5107" w:type="dxa"/>
          </w:tcPr>
          <w:p w14:paraId="23F91692" w14:textId="4AFAB04E" w:rsidR="00DB3E87" w:rsidRPr="002442DF" w:rsidRDefault="001035F1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C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1440" w:dyaOrig="620" w14:anchorId="45B4FA7F">
                <v:shape id="_x0000_i2670" type="#_x0000_t75" style="width:1in;height:31pt" o:ole="">
                  <v:imagedata r:id="rId35" o:title=""/>
                </v:shape>
                <o:OLEObject Type="Embed" ProgID="Equation.DSMT4" ShapeID="_x0000_i2670" DrawAspect="Content" ObjectID="_1804024514" r:id="rId36"/>
              </w:object>
            </w:r>
          </w:p>
        </w:tc>
      </w:tr>
      <w:tr w:rsidR="00DB3E87" w:rsidRPr="002442DF" w14:paraId="508BC6DA" w14:textId="77777777" w:rsidTr="00AE3BDA">
        <w:tc>
          <w:tcPr>
            <w:tcW w:w="5107" w:type="dxa"/>
          </w:tcPr>
          <w:p w14:paraId="2AD3F173" w14:textId="44A57CB8" w:rsidR="00DB3E87" w:rsidRPr="002442DF" w:rsidRDefault="001035F1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b/>
                <w:bCs/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B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1440" w:dyaOrig="620" w14:anchorId="02C7C38C">
                <v:shape id="_x0000_i2671" type="#_x0000_t75" style="width:1in;height:31pt" o:ole="">
                  <v:imagedata r:id="rId37" o:title=""/>
                </v:shape>
                <o:OLEObject Type="Embed" ProgID="Equation.DSMT4" ShapeID="_x0000_i2671" DrawAspect="Content" ObjectID="_1804024515" r:id="rId38"/>
              </w:object>
            </w:r>
          </w:p>
        </w:tc>
        <w:tc>
          <w:tcPr>
            <w:tcW w:w="5107" w:type="dxa"/>
          </w:tcPr>
          <w:p w14:paraId="1FE28818" w14:textId="4749977B" w:rsidR="00DB3E87" w:rsidRPr="002442DF" w:rsidRDefault="001035F1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D. </w:t>
            </w:r>
            <w:r w:rsidRPr="002442DF">
              <w:rPr>
                <w:rFonts w:asciiTheme="minorHAnsi" w:eastAsiaTheme="minorHAnsi" w:hAnsiTheme="minorHAnsi" w:cstheme="minorBidi"/>
                <w:position w:val="-24"/>
                <w:sz w:val="26"/>
                <w:szCs w:val="26"/>
              </w:rPr>
              <w:object w:dxaOrig="1440" w:dyaOrig="620" w14:anchorId="2FFAE5AB">
                <v:shape id="_x0000_i2672" type="#_x0000_t75" style="width:1in;height:31pt" o:ole="">
                  <v:imagedata r:id="rId39" o:title=""/>
                </v:shape>
                <o:OLEObject Type="Embed" ProgID="Equation.DSMT4" ShapeID="_x0000_i2672" DrawAspect="Content" ObjectID="_1804024516" r:id="rId40"/>
              </w:object>
            </w:r>
          </w:p>
        </w:tc>
      </w:tr>
    </w:tbl>
    <w:p w14:paraId="6CB9F1DE" w14:textId="777FC7D8" w:rsidR="00DB3E87" w:rsidRPr="002442DF" w:rsidRDefault="001035F1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lang w:val="en-US"/>
        </w:rPr>
        <w:t>Câu 5:</w: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2E351B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Kết quả của phép tính </w:t>
      </w:r>
      <w:r w:rsidR="002E351B" w:rsidRPr="002442DF">
        <w:rPr>
          <w:rFonts w:ascii="Times New Roman" w:hAnsi="Times New Roman" w:cs="Times New Roman"/>
          <w:position w:val="-14"/>
          <w:sz w:val="26"/>
          <w:szCs w:val="26"/>
        </w:rPr>
        <w:object w:dxaOrig="1540" w:dyaOrig="400" w14:anchorId="2B7CBC11">
          <v:shape id="_x0000_i2673" type="#_x0000_t75" style="width:77pt;height:19.95pt" o:ole="">
            <v:imagedata r:id="rId41" o:title=""/>
          </v:shape>
          <o:OLEObject Type="Embed" ProgID="Equation.DSMT4" ShapeID="_x0000_i2673" DrawAspect="Content" ObjectID="_1804024517" r:id="rId42"/>
        </w:object>
      </w:r>
      <w:r w:rsidR="002E351B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2E351B" w:rsidRPr="002442DF" w14:paraId="4D8D0BCC" w14:textId="77777777" w:rsidTr="00AE3BDA">
        <w:tc>
          <w:tcPr>
            <w:tcW w:w="2553" w:type="dxa"/>
          </w:tcPr>
          <w:p w14:paraId="2E8A121D" w14:textId="3CFC0D0A" w:rsidR="002E351B" w:rsidRPr="002442DF" w:rsidRDefault="002E351B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A. </w:t>
            </w:r>
            <w:r w:rsidR="00F80F18" w:rsidRPr="002442DF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680" w:dyaOrig="320" w14:anchorId="7C11411E">
                <v:shape id="_x0000_i2674" type="#_x0000_t75" style="width:33.8pt;height:16.05pt" o:ole="">
                  <v:imagedata r:id="rId43" o:title=""/>
                </v:shape>
                <o:OLEObject Type="Embed" ProgID="Equation.DSMT4" ShapeID="_x0000_i2674" DrawAspect="Content" ObjectID="_1804024518" r:id="rId44"/>
              </w:object>
            </w:r>
          </w:p>
        </w:tc>
        <w:tc>
          <w:tcPr>
            <w:tcW w:w="2553" w:type="dxa"/>
          </w:tcPr>
          <w:p w14:paraId="01E5B4BC" w14:textId="68111A26" w:rsidR="002E351B" w:rsidRPr="002442DF" w:rsidRDefault="00F80F18" w:rsidP="001D7064">
            <w:pPr>
              <w:tabs>
                <w:tab w:val="left" w:pos="90"/>
                <w:tab w:val="center" w:pos="1168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B. </w:t>
            </w:r>
            <w:r w:rsidRPr="002442DF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859" w:dyaOrig="320" w14:anchorId="61D9A799">
                <v:shape id="_x0000_i2675" type="#_x0000_t75" style="width:43.2pt;height:16.05pt" o:ole="">
                  <v:imagedata r:id="rId45" o:title=""/>
                </v:shape>
                <o:OLEObject Type="Embed" ProgID="Equation.DSMT4" ShapeID="_x0000_i2675" DrawAspect="Content" ObjectID="_1804024519" r:id="rId46"/>
              </w:object>
            </w:r>
          </w:p>
        </w:tc>
        <w:tc>
          <w:tcPr>
            <w:tcW w:w="2554" w:type="dxa"/>
          </w:tcPr>
          <w:p w14:paraId="64534DBC" w14:textId="3B6597EC" w:rsidR="002E351B" w:rsidRPr="002442DF" w:rsidRDefault="00F80F18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lang w:val="en-US"/>
              </w:rPr>
              <w:t xml:space="preserve">C. </w:t>
            </w:r>
            <w:r w:rsidRPr="002442DF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700" w:dyaOrig="320" w14:anchorId="4A9B1AF2">
                <v:shape id="_x0000_i2676" type="#_x0000_t75" style="width:34.9pt;height:16.05pt" o:ole="">
                  <v:imagedata r:id="rId47" o:title=""/>
                </v:shape>
                <o:OLEObject Type="Embed" ProgID="Equation.DSMT4" ShapeID="_x0000_i2676" DrawAspect="Content" ObjectID="_1804024520" r:id="rId48"/>
              </w:object>
            </w:r>
          </w:p>
        </w:tc>
        <w:tc>
          <w:tcPr>
            <w:tcW w:w="2554" w:type="dxa"/>
          </w:tcPr>
          <w:p w14:paraId="6ADA2367" w14:textId="694B8FDC" w:rsidR="002E351B" w:rsidRPr="002442DF" w:rsidRDefault="00F80F18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D. </w:t>
            </w:r>
            <w:r w:rsidRPr="002442DF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840" w:dyaOrig="320" w14:anchorId="4129526A">
                <v:shape id="_x0000_i2677" type="#_x0000_t75" style="width:42.1pt;height:16.05pt" o:ole="">
                  <v:imagedata r:id="rId49" o:title=""/>
                </v:shape>
                <o:OLEObject Type="Embed" ProgID="Equation.DSMT4" ShapeID="_x0000_i2677" DrawAspect="Content" ObjectID="_1804024521" r:id="rId50"/>
              </w:object>
            </w:r>
          </w:p>
        </w:tc>
      </w:tr>
    </w:tbl>
    <w:p w14:paraId="4C88F122" w14:textId="01A142B3" w:rsidR="00F80F18" w:rsidRPr="002442DF" w:rsidRDefault="00F80F18" w:rsidP="00D709AB">
      <w:pPr>
        <w:tabs>
          <w:tab w:val="left" w:pos="992"/>
        </w:tabs>
        <w:jc w:val="both"/>
        <w:rPr>
          <w:rStyle w:val="markedcontent"/>
          <w:rFonts w:ascii="Times New Roman" w:eastAsia="Calibri" w:hAnsi="Times New Roman"/>
          <w:b/>
          <w:color w:val="000000"/>
          <w:sz w:val="26"/>
          <w:szCs w:val="26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lang w:val="en-US"/>
        </w:rPr>
        <w:t>Câu 6:</w: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D709AB" w:rsidRPr="002442DF">
        <w:rPr>
          <w:rFonts w:ascii="Times New Roman" w:eastAsia="Calibri" w:hAnsi="Times New Roman"/>
          <w:color w:val="000000"/>
          <w:sz w:val="26"/>
          <w:szCs w:val="26"/>
        </w:rPr>
        <w:t xml:space="preserve">Kết quả tìm được của </w:t>
      </w:r>
      <w:r w:rsidR="00D709AB" w:rsidRPr="002442DF">
        <w:rPr>
          <w:rFonts w:ascii="Calibri" w:eastAsia="Calibri" w:hAnsi="Calibri" w:cs="Vrinda"/>
          <w:noProof/>
          <w:position w:val="-6"/>
          <w:sz w:val="26"/>
          <w:szCs w:val="26"/>
        </w:rPr>
        <w:object w:dxaOrig="200" w:dyaOrig="220" w14:anchorId="00A585D9">
          <v:shape id="_x0000_i2678" type="#_x0000_t75" alt="" style="width:10.5pt;height:10.5pt;mso-width-percent:0;mso-height-percent:0;mso-width-percent:0;mso-height-percent:0" o:ole="">
            <v:imagedata r:id="rId51" o:title=""/>
          </v:shape>
          <o:OLEObject Type="Embed" ProgID="Equation.DSMT4" ShapeID="_x0000_i2678" DrawAspect="Content" ObjectID="_1804024522" r:id="rId52"/>
        </w:object>
      </w:r>
      <w:r w:rsidR="00D709AB" w:rsidRPr="002442DF">
        <w:rPr>
          <w:rFonts w:ascii="Times New Roman" w:eastAsia="Calibri" w:hAnsi="Times New Roman"/>
          <w:color w:val="000000"/>
          <w:sz w:val="26"/>
          <w:szCs w:val="26"/>
        </w:rPr>
        <w:t xml:space="preserve"> trong biểu thức </w:t>
      </w:r>
      <w:r w:rsidR="00D709AB" w:rsidRPr="002442DF">
        <w:rPr>
          <w:rFonts w:ascii="Calibri" w:eastAsia="Calibri" w:hAnsi="Calibri" w:cs="Vrinda"/>
          <w:noProof/>
          <w:position w:val="-24"/>
          <w:sz w:val="26"/>
          <w:szCs w:val="26"/>
        </w:rPr>
        <w:object w:dxaOrig="960" w:dyaOrig="620" w14:anchorId="690C8569">
          <v:shape id="_x0000_i2679" type="#_x0000_t75" alt="" style="width:48.75pt;height:31.55pt;mso-width-percent:0;mso-height-percent:0;mso-width-percent:0;mso-height-percent:0" o:ole="">
            <v:imagedata r:id="rId53" o:title=""/>
          </v:shape>
          <o:OLEObject Type="Embed" ProgID="Equation.DSMT4" ShapeID="_x0000_i2679" DrawAspect="Content" ObjectID="_1804024523" r:id="rId54"/>
        </w:object>
      </w:r>
      <w:r w:rsidR="00D709AB" w:rsidRPr="002442DF">
        <w:rPr>
          <w:rFonts w:ascii="Times New Roman" w:eastAsia="Calibri" w:hAnsi="Times New Roman"/>
          <w:color w:val="000000"/>
          <w:sz w:val="26"/>
          <w:szCs w:val="26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F80F18" w:rsidRPr="002442DF" w14:paraId="57422EAA" w14:textId="77777777" w:rsidTr="00325D5F">
        <w:tc>
          <w:tcPr>
            <w:tcW w:w="2553" w:type="dxa"/>
          </w:tcPr>
          <w:p w14:paraId="2C629C21" w14:textId="53926FBC" w:rsidR="00F80F18" w:rsidRPr="002442DF" w:rsidRDefault="00F80F18" w:rsidP="00325D5F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A. </w:t>
            </w:r>
            <w:r w:rsidR="00D709AB" w:rsidRPr="002442DF">
              <w:rPr>
                <w:rFonts w:asciiTheme="minorHAnsi" w:eastAsia="Calibri" w:hAnsiTheme="minorHAnsi" w:cstheme="minorBidi"/>
                <w:noProof/>
                <w:color w:val="000000"/>
                <w:position w:val="-24"/>
                <w:sz w:val="26"/>
                <w:szCs w:val="26"/>
              </w:rPr>
              <w:object w:dxaOrig="340" w:dyaOrig="620" w14:anchorId="2273E7DB">
                <v:shape id="_x0000_i2680" type="#_x0000_t75" alt="" style="width:15.5pt;height:31.55pt;mso-width-percent:0;mso-height-percent:0;mso-width-percent:0;mso-height-percent:0" o:ole="">
                  <v:imagedata r:id="rId55" o:title=""/>
                </v:shape>
                <o:OLEObject Type="Embed" ProgID="Equation.DSMT4" ShapeID="_x0000_i2680" DrawAspect="Content" ObjectID="_1804024524" r:id="rId56"/>
              </w:object>
            </w:r>
          </w:p>
        </w:tc>
        <w:tc>
          <w:tcPr>
            <w:tcW w:w="2553" w:type="dxa"/>
          </w:tcPr>
          <w:p w14:paraId="5E0C7068" w14:textId="7B966580" w:rsidR="00F80F18" w:rsidRPr="002442DF" w:rsidRDefault="00500C12" w:rsidP="00325D5F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B. </w:t>
            </w:r>
            <w:r w:rsidR="00D709AB" w:rsidRPr="002442DF">
              <w:rPr>
                <w:rFonts w:asciiTheme="minorHAnsi" w:eastAsia="Calibri" w:hAnsiTheme="minorHAnsi" w:cstheme="minorBidi"/>
                <w:noProof/>
                <w:color w:val="000000"/>
                <w:position w:val="-24"/>
                <w:sz w:val="26"/>
                <w:szCs w:val="26"/>
              </w:rPr>
              <w:object w:dxaOrig="240" w:dyaOrig="620" w14:anchorId="37D82F2B">
                <v:shape id="_x0000_i2681" type="#_x0000_t75" alt="" style="width:12.2pt;height:31.55pt;mso-width-percent:0;mso-height-percent:0;mso-width-percent:0;mso-height-percent:0" o:ole="">
                  <v:imagedata r:id="rId57" o:title=""/>
                </v:shape>
                <o:OLEObject Type="Embed" ProgID="Equation.DSMT4" ShapeID="_x0000_i2681" DrawAspect="Content" ObjectID="_1804024525" r:id="rId58"/>
              </w:object>
            </w:r>
          </w:p>
        </w:tc>
        <w:tc>
          <w:tcPr>
            <w:tcW w:w="2554" w:type="dxa"/>
          </w:tcPr>
          <w:p w14:paraId="1E413E7E" w14:textId="74B0A173" w:rsidR="00F80F18" w:rsidRPr="002442DF" w:rsidRDefault="00500C12" w:rsidP="00325D5F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shd w:val="clear" w:color="auto" w:fill="FFFFFF"/>
                <w:lang w:val="en-US"/>
              </w:rPr>
              <w:t xml:space="preserve">C. </w:t>
            </w:r>
            <w:r w:rsidR="00D709AB" w:rsidRPr="002442D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200" w:dyaOrig="279" w14:anchorId="03CA8FA7">
                <v:shape id="_x0000_i2682" type="#_x0000_t75" style="width:9.95pt;height:13.85pt" o:ole="">
                  <v:imagedata r:id="rId59" o:title=""/>
                </v:shape>
                <o:OLEObject Type="Embed" ProgID="Equation.DSMT4" ShapeID="_x0000_i2682" DrawAspect="Content" ObjectID="_1804024526" r:id="rId60"/>
              </w:object>
            </w:r>
          </w:p>
        </w:tc>
        <w:tc>
          <w:tcPr>
            <w:tcW w:w="2554" w:type="dxa"/>
          </w:tcPr>
          <w:p w14:paraId="48073327" w14:textId="251DC1D1" w:rsidR="00F80F18" w:rsidRPr="002442DF" w:rsidRDefault="00500C12" w:rsidP="00325D5F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D. </w:t>
            </w:r>
            <w:r w:rsidR="00D709AB" w:rsidRPr="002442DF">
              <w:rPr>
                <w:rFonts w:asciiTheme="minorHAnsi" w:eastAsia="Calibri" w:hAnsiTheme="minorHAnsi" w:cstheme="minorBidi"/>
                <w:noProof/>
                <w:color w:val="000000"/>
                <w:position w:val="-24"/>
                <w:sz w:val="26"/>
                <w:szCs w:val="26"/>
              </w:rPr>
              <w:object w:dxaOrig="240" w:dyaOrig="620" w14:anchorId="03C12E66">
                <v:shape id="_x0000_i2683" type="#_x0000_t75" alt="" style="width:12.2pt;height:31.55pt;mso-width-percent:0;mso-height-percent:0;mso-width-percent:0;mso-height-percent:0" o:ole="">
                  <v:imagedata r:id="rId61" o:title=""/>
                </v:shape>
                <o:OLEObject Type="Embed" ProgID="Equation.DSMT4" ShapeID="_x0000_i2683" DrawAspect="Content" ObjectID="_1804024527" r:id="rId62"/>
              </w:object>
            </w:r>
          </w:p>
        </w:tc>
      </w:tr>
    </w:tbl>
    <w:p w14:paraId="61EBDF11" w14:textId="77777777" w:rsidR="00D52F15" w:rsidRPr="002442DF" w:rsidRDefault="00D52F15" w:rsidP="00C01D81">
      <w:pPr>
        <w:jc w:val="both"/>
        <w:rPr>
          <w:rStyle w:val="markedcontent"/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en-US"/>
        </w:rPr>
      </w:pPr>
    </w:p>
    <w:p w14:paraId="67447309" w14:textId="4BC50F61" w:rsidR="00C01D81" w:rsidRPr="002442DF" w:rsidRDefault="00500C12" w:rsidP="00C01D81">
      <w:pPr>
        <w:jc w:val="both"/>
        <w:rPr>
          <w:rFonts w:ascii="Times New Roman" w:hAnsi="Times New Roman" w:cs="Times New Roman"/>
          <w:sz w:val="26"/>
          <w:szCs w:val="26"/>
        </w:rPr>
      </w:pPr>
      <w:r w:rsidRPr="002442DF">
        <w:rPr>
          <w:rStyle w:val="markedcontent"/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en-US"/>
        </w:rPr>
        <w:lastRenderedPageBreak/>
        <w:t>Câu 7:</w:t>
      </w:r>
      <w:r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 </w:t>
      </w:r>
      <w:r w:rsidR="00C01D81" w:rsidRPr="002442DF">
        <w:rPr>
          <w:rFonts w:ascii="Times New Roman" w:hAnsi="Times New Roman" w:cs="Times New Roman"/>
          <w:sz w:val="26"/>
          <w:szCs w:val="26"/>
        </w:rPr>
        <w:t xml:space="preserve">Gieo </w:t>
      </w:r>
      <w:r w:rsidR="00C01D81" w:rsidRPr="002442DF">
        <w:rPr>
          <w:position w:val="-6"/>
          <w:sz w:val="26"/>
          <w:szCs w:val="26"/>
        </w:rPr>
        <w:object w:dxaOrig="300" w:dyaOrig="279" w14:anchorId="2C54F429">
          <v:shape id="_x0000_i2726" type="#_x0000_t75" alt="OPL20U25GSXzBJYl68kk8uQGfFKzs7yb1M4KJWUiLk6ZEvGF+qCIPSnY57AbBFCvTW25.2022.4343+K4lPs7H94VUqPe2XwIsfPRnrXQE//QTEXxb8/8N4CNc6FpgZahzpTjFhMzSA7T/nHJa11DE8Ng2TP3iAmRczFlmslSuUNOgUeb6yRvs0=" style="width:14.95pt;height:13.85pt" o:ole="">
            <v:imagedata r:id="rId63" o:title=""/>
          </v:shape>
          <o:OLEObject Type="Embed" ProgID="Equation.DSMT4" ShapeID="_x0000_i2726" DrawAspect="Content" ObjectID="_1804024528" r:id="rId64"/>
        </w:object>
      </w:r>
      <w:r w:rsidR="00C01D81" w:rsidRPr="002442DF">
        <w:rPr>
          <w:rFonts w:ascii="Times New Roman" w:hAnsi="Times New Roman" w:cs="Times New Roman"/>
          <w:sz w:val="26"/>
          <w:szCs w:val="26"/>
        </w:rPr>
        <w:t xml:space="preserve"> lần một con xúc xắc cân đối và đồng chất ta được kết quả như sau : </w:t>
      </w:r>
    </w:p>
    <w:tbl>
      <w:tblPr>
        <w:tblStyle w:val="TableGrid"/>
        <w:tblW w:w="0" w:type="auto"/>
        <w:tblInd w:w="535" w:type="dxa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2070"/>
        <w:gridCol w:w="993"/>
        <w:gridCol w:w="1134"/>
        <w:gridCol w:w="1134"/>
        <w:gridCol w:w="1134"/>
        <w:gridCol w:w="1275"/>
        <w:gridCol w:w="1134"/>
      </w:tblGrid>
      <w:tr w:rsidR="00C01D81" w:rsidRPr="002442DF" w14:paraId="0D94C29B" w14:textId="77777777" w:rsidTr="00D52F15">
        <w:trPr>
          <w:trHeight w:val="298"/>
        </w:trPr>
        <w:tc>
          <w:tcPr>
            <w:tcW w:w="2070" w:type="dxa"/>
          </w:tcPr>
          <w:p w14:paraId="47FE1442" w14:textId="77777777" w:rsidR="00C01D81" w:rsidRPr="002442DF" w:rsidRDefault="00C01D81" w:rsidP="007C75A8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sz w:val="26"/>
                <w:szCs w:val="26"/>
              </w:rPr>
              <w:tab/>
            </w:r>
            <w:r w:rsidRPr="002442DF">
              <w:rPr>
                <w:color w:val="000000" w:themeColor="text1"/>
                <w:sz w:val="26"/>
                <w:szCs w:val="26"/>
              </w:rPr>
              <w:t>Mặt</w:t>
            </w:r>
          </w:p>
        </w:tc>
        <w:tc>
          <w:tcPr>
            <w:tcW w:w="993" w:type="dxa"/>
          </w:tcPr>
          <w:p w14:paraId="795C08B5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4"/>
                <w:sz w:val="26"/>
                <w:szCs w:val="26"/>
              </w:rPr>
              <w:object w:dxaOrig="139" w:dyaOrig="260" w14:anchorId="522798C4">
                <v:shape id="_x0000_i2769" type="#_x0000_t75" alt="OPL20U25GSXzBJYl68kk8uQGfFKzs7yb1M4KJWUiLk6ZEvGF+qCIPSnY57AbBFCvTW25.2022.4343+K4lPs7H94VUqPe2XwIsfPRnrXQE//QTEXxb8/8N4CNc6FpgZahzpTjFhMzSA7T/nHJa11DE8Ng2TP3iAmRczFlmslSuUNOgUeb6yRvs0=" style="width:6.65pt;height:12.75pt" o:ole="">
                  <v:imagedata r:id="rId65" o:title=""/>
                </v:shape>
                <o:OLEObject Type="Embed" ProgID="Equation.DSMT4" ShapeID="_x0000_i2769" DrawAspect="Content" ObjectID="_1804024529" r:id="rId66"/>
              </w:object>
            </w:r>
            <w:r w:rsidRPr="002442DF">
              <w:rPr>
                <w:color w:val="000000" w:themeColor="text1"/>
                <w:sz w:val="26"/>
                <w:szCs w:val="26"/>
              </w:rPr>
              <w:t xml:space="preserve"> chấm</w:t>
            </w:r>
          </w:p>
        </w:tc>
        <w:tc>
          <w:tcPr>
            <w:tcW w:w="1134" w:type="dxa"/>
          </w:tcPr>
          <w:p w14:paraId="5AC6F4B3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4"/>
                <w:sz w:val="26"/>
                <w:szCs w:val="26"/>
              </w:rPr>
              <w:object w:dxaOrig="200" w:dyaOrig="260" w14:anchorId="541C892B">
                <v:shape id="_x0000_i2770" type="#_x0000_t75" alt="OPL20U25GSXzBJYl68kk8uQGfFKzs7yb1M4KJWUiLk6ZEvGF+qCIPSnY57AbBFCvTW25.2022.4343+K4lPs7H94VUqPe2XwIsfPRnrXQE//QTEXxb8/8N4CNc6FpgZahzpTjFhMzSA7T/nHJa11DE8Ng2TP3iAmRczFlmslSuUNOgUeb6yRvs0=" style="width:9.95pt;height:12.75pt" o:ole="">
                  <v:imagedata r:id="rId67" o:title=""/>
                </v:shape>
                <o:OLEObject Type="Embed" ProgID="Equation.DSMT4" ShapeID="_x0000_i2770" DrawAspect="Content" ObjectID="_1804024530" r:id="rId68"/>
              </w:object>
            </w:r>
            <w:r w:rsidRPr="002442DF">
              <w:rPr>
                <w:color w:val="000000" w:themeColor="text1"/>
                <w:sz w:val="26"/>
                <w:szCs w:val="26"/>
              </w:rPr>
              <w:t xml:space="preserve"> chấm</w:t>
            </w:r>
          </w:p>
        </w:tc>
        <w:tc>
          <w:tcPr>
            <w:tcW w:w="1134" w:type="dxa"/>
          </w:tcPr>
          <w:p w14:paraId="1DA65511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6"/>
                <w:sz w:val="26"/>
                <w:szCs w:val="26"/>
              </w:rPr>
              <w:object w:dxaOrig="180" w:dyaOrig="279" w14:anchorId="65C71B06">
                <v:shape id="_x0000_i2771" type="#_x0000_t75" alt="OPL20U25GSXzBJYl68kk8uQGfFKzs7yb1M4KJWUiLk6ZEvGF+qCIPSnY57AbBFCvTW25.2022.4343+K4lPs7H94VUqPe2XwIsfPRnrXQE//QTEXxb8/8N4CNc6FpgZahzpTjFhMzSA7T/nHJa11DE8Ng2TP3iAmRczFlmslSuUNOgUeb6yRvs0=" style="width:9.4pt;height:13.85pt" o:ole="">
                  <v:imagedata r:id="rId69" o:title=""/>
                </v:shape>
                <o:OLEObject Type="Embed" ProgID="Equation.DSMT4" ShapeID="_x0000_i2771" DrawAspect="Content" ObjectID="_1804024531" r:id="rId70"/>
              </w:object>
            </w:r>
            <w:r w:rsidRPr="002442DF">
              <w:rPr>
                <w:color w:val="000000" w:themeColor="text1"/>
                <w:sz w:val="26"/>
                <w:szCs w:val="26"/>
              </w:rPr>
              <w:t xml:space="preserve"> chấm</w:t>
            </w:r>
          </w:p>
        </w:tc>
        <w:tc>
          <w:tcPr>
            <w:tcW w:w="1134" w:type="dxa"/>
          </w:tcPr>
          <w:p w14:paraId="111A1F15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4"/>
                <w:sz w:val="26"/>
                <w:szCs w:val="26"/>
              </w:rPr>
              <w:object w:dxaOrig="200" w:dyaOrig="260" w14:anchorId="22649E4E">
                <v:shape id="_x0000_i2772" type="#_x0000_t75" alt="OPL20U25GSXzBJYl68kk8uQGfFKzs7yb1M4KJWUiLk6ZEvGF+qCIPSnY57AbBFCvTW25.2022.4343+K4lPs7H94VUqPe2XwIsfPRnrXQE//QTEXxb8/8N4CNc6FpgZahzpTjFhMzSA7T/nHJa11DE8Ng2TP3iAmRczFlmslSuUNOgUeb6yRvs0=" style="width:9.95pt;height:12.75pt" o:ole="">
                  <v:imagedata r:id="rId71" o:title=""/>
                </v:shape>
                <o:OLEObject Type="Embed" ProgID="Equation.DSMT4" ShapeID="_x0000_i2772" DrawAspect="Content" ObjectID="_1804024532" r:id="rId72"/>
              </w:object>
            </w:r>
            <w:r w:rsidRPr="002442DF">
              <w:rPr>
                <w:color w:val="000000" w:themeColor="text1"/>
                <w:sz w:val="26"/>
                <w:szCs w:val="26"/>
              </w:rPr>
              <w:t xml:space="preserve"> chấm</w:t>
            </w:r>
          </w:p>
        </w:tc>
        <w:tc>
          <w:tcPr>
            <w:tcW w:w="1275" w:type="dxa"/>
          </w:tcPr>
          <w:p w14:paraId="32271B0F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6"/>
                <w:sz w:val="26"/>
                <w:szCs w:val="26"/>
              </w:rPr>
              <w:object w:dxaOrig="180" w:dyaOrig="279" w14:anchorId="0919EA1C">
                <v:shape id="_x0000_i2773" type="#_x0000_t75" alt="OPL20U25GSXzBJYl68kk8uQGfFKzs7yb1M4KJWUiLk6ZEvGF+qCIPSnY57AbBFCvTW25.2022.4343+K4lPs7H94VUqPe2XwIsfPRnrXQE//QTEXxb8/8N4CNc6FpgZahzpTjFhMzSA7T/nHJa11DE8Ng2TP3iAmRczFlmslSuUNOgUeb6yRvs0=" style="width:9.4pt;height:13.85pt" o:ole="">
                  <v:imagedata r:id="rId73" o:title=""/>
                </v:shape>
                <o:OLEObject Type="Embed" ProgID="Equation.DSMT4" ShapeID="_x0000_i2773" DrawAspect="Content" ObjectID="_1804024533" r:id="rId74"/>
              </w:object>
            </w:r>
            <w:r w:rsidRPr="002442DF">
              <w:rPr>
                <w:color w:val="000000" w:themeColor="text1"/>
                <w:sz w:val="26"/>
                <w:szCs w:val="26"/>
              </w:rPr>
              <w:t xml:space="preserve"> chấm</w:t>
            </w:r>
          </w:p>
        </w:tc>
        <w:tc>
          <w:tcPr>
            <w:tcW w:w="1134" w:type="dxa"/>
          </w:tcPr>
          <w:p w14:paraId="2145CB4B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6"/>
                <w:sz w:val="26"/>
                <w:szCs w:val="26"/>
              </w:rPr>
              <w:object w:dxaOrig="200" w:dyaOrig="279" w14:anchorId="4236EA7F">
                <v:shape id="_x0000_i2774" type="#_x0000_t75" alt="OPL20U25GSXzBJYl68kk8uQGfFKzs7yb1M4KJWUiLk6ZEvGF+qCIPSnY57AbBFCvTW25.2022.4343+K4lPs7H94VUqPe2XwIsfPRnrXQE//QTEXxb8/8N4CNc6FpgZahzpTjFhMzSA7T/nHJa11DE8Ng2TP3iAmRczFlmslSuUNOgUeb6yRvs0=" style="width:9.95pt;height:13.85pt" o:ole="">
                  <v:imagedata r:id="rId75" o:title=""/>
                </v:shape>
                <o:OLEObject Type="Embed" ProgID="Equation.DSMT4" ShapeID="_x0000_i2774" DrawAspect="Content" ObjectID="_1804024534" r:id="rId76"/>
              </w:object>
            </w:r>
            <w:r w:rsidRPr="002442DF">
              <w:rPr>
                <w:color w:val="000000" w:themeColor="text1"/>
                <w:sz w:val="26"/>
                <w:szCs w:val="26"/>
              </w:rPr>
              <w:t xml:space="preserve"> chấm</w:t>
            </w:r>
          </w:p>
        </w:tc>
      </w:tr>
      <w:tr w:rsidR="00C01D81" w:rsidRPr="002442DF" w14:paraId="669494D3" w14:textId="77777777" w:rsidTr="00D52F15">
        <w:trPr>
          <w:trHeight w:val="284"/>
        </w:trPr>
        <w:tc>
          <w:tcPr>
            <w:tcW w:w="2070" w:type="dxa"/>
          </w:tcPr>
          <w:p w14:paraId="1EFA7D4B" w14:textId="77777777" w:rsidR="00C01D81" w:rsidRPr="002442DF" w:rsidRDefault="00C01D81" w:rsidP="007C75A8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color w:val="000000" w:themeColor="text1"/>
                <w:sz w:val="26"/>
                <w:szCs w:val="26"/>
              </w:rPr>
              <w:t>Số lần xuất hiện</w:t>
            </w:r>
          </w:p>
        </w:tc>
        <w:tc>
          <w:tcPr>
            <w:tcW w:w="993" w:type="dxa"/>
          </w:tcPr>
          <w:p w14:paraId="0AA55694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6"/>
                <w:sz w:val="26"/>
                <w:szCs w:val="26"/>
              </w:rPr>
              <w:object w:dxaOrig="279" w:dyaOrig="279" w14:anchorId="4FCED810">
                <v:shape id="_x0000_i2763" type="#_x0000_t75" alt="OPL20U25GSXzBJYl68kk8uQGfFKzs7yb1M4KJWUiLk6ZEvGF+qCIPSnY57AbBFCvTW25.2022.4343+K4lPs7H94VUqPe2XwIsfPRnrXQE//QTEXxb8/8N4CNc6FpgZahzpTjFhMzSA7T/nHJa11DE8Ng2TP3iAmRczFlmslSuUNOgUeb6yRvs0=" style="width:13.85pt;height:13.85pt" o:ole="">
                  <v:imagedata r:id="rId77" o:title=""/>
                </v:shape>
                <o:OLEObject Type="Embed" ProgID="Equation.DSMT4" ShapeID="_x0000_i2763" DrawAspect="Content" ObjectID="_1804024535" r:id="rId78"/>
              </w:object>
            </w:r>
          </w:p>
        </w:tc>
        <w:tc>
          <w:tcPr>
            <w:tcW w:w="1134" w:type="dxa"/>
          </w:tcPr>
          <w:p w14:paraId="03F72551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4"/>
                <w:sz w:val="26"/>
                <w:szCs w:val="26"/>
              </w:rPr>
              <w:object w:dxaOrig="279" w:dyaOrig="260" w14:anchorId="4D43B40E">
                <v:shape id="_x0000_i2764" type="#_x0000_t75" alt="OPL20U25GSXzBJYl68kk8uQGfFKzs7yb1M4KJWUiLk6ZEvGF+qCIPSnY57AbBFCvTW25.2022.4343+K4lPs7H94VUqPe2XwIsfPRnrXQE//QTEXxb8/8N4CNc6FpgZahzpTjFhMzSA7T/nHJa11DE8Ng2TP3iAmRczFlmslSuUNOgUeb6yRvs0=" style="width:13.85pt;height:12.75pt" o:ole="">
                  <v:imagedata r:id="rId79" o:title=""/>
                </v:shape>
                <o:OLEObject Type="Embed" ProgID="Equation.DSMT4" ShapeID="_x0000_i2764" DrawAspect="Content" ObjectID="_1804024536" r:id="rId80"/>
              </w:object>
            </w:r>
          </w:p>
        </w:tc>
        <w:tc>
          <w:tcPr>
            <w:tcW w:w="1134" w:type="dxa"/>
          </w:tcPr>
          <w:p w14:paraId="3B5F34B8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4"/>
                <w:sz w:val="26"/>
                <w:szCs w:val="26"/>
              </w:rPr>
              <w:object w:dxaOrig="279" w:dyaOrig="260" w14:anchorId="395F598C">
                <v:shape id="_x0000_i2765" type="#_x0000_t75" alt="OPL20U25GSXzBJYl68kk8uQGfFKzs7yb1M4KJWUiLk6ZEvGF+qCIPSnY57AbBFCvTW25.2022.4343+K4lPs7H94VUqPe2XwIsfPRnrXQE//QTEXxb8/8N4CNc6FpgZahzpTjFhMzSA7T/nHJa11DE8Ng2TP3iAmRczFlmslSuUNOgUeb6yRvs0=" style="width:13.85pt;height:12.75pt" o:ole="">
                  <v:imagedata r:id="rId81" o:title=""/>
                </v:shape>
                <o:OLEObject Type="Embed" ProgID="Equation.DSMT4" ShapeID="_x0000_i2765" DrawAspect="Content" ObjectID="_1804024537" r:id="rId82"/>
              </w:object>
            </w:r>
          </w:p>
        </w:tc>
        <w:tc>
          <w:tcPr>
            <w:tcW w:w="1134" w:type="dxa"/>
          </w:tcPr>
          <w:p w14:paraId="4E765BB2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6"/>
                <w:sz w:val="26"/>
                <w:szCs w:val="26"/>
              </w:rPr>
              <w:object w:dxaOrig="320" w:dyaOrig="279" w14:anchorId="19FB2F3F">
                <v:shape id="_x0000_i2766" type="#_x0000_t75" alt="OPL20U25GSXzBJYl68kk8uQGfFKzs7yb1M4KJWUiLk6ZEvGF+qCIPSnY57AbBFCvTW25.2022.4343+K4lPs7H94VUqPe2XwIsfPRnrXQE//QTEXxb8/8N4CNc6FpgZahzpTjFhMzSA7T/nHJa11DE8Ng2TP3iAmRczFlmslSuUNOgUeb6yRvs0=" style="width:16.05pt;height:13.85pt" o:ole="">
                  <v:imagedata r:id="rId83" o:title=""/>
                </v:shape>
                <o:OLEObject Type="Embed" ProgID="Equation.DSMT4" ShapeID="_x0000_i2766" DrawAspect="Content" ObjectID="_1804024538" r:id="rId84"/>
              </w:object>
            </w:r>
          </w:p>
        </w:tc>
        <w:tc>
          <w:tcPr>
            <w:tcW w:w="1275" w:type="dxa"/>
          </w:tcPr>
          <w:p w14:paraId="2DA8A83D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4"/>
                <w:sz w:val="26"/>
                <w:szCs w:val="26"/>
              </w:rPr>
              <w:object w:dxaOrig="279" w:dyaOrig="260" w14:anchorId="54504021">
                <v:shape id="_x0000_i2767" type="#_x0000_t75" alt="OPL20U25GSXzBJYl68kk8uQGfFKzs7yb1M4KJWUiLk6ZEvGF+qCIPSnY57AbBFCvTW25.2022.4343+K4lPs7H94VUqPe2XwIsfPRnrXQE//QTEXxb8/8N4CNc6FpgZahzpTjFhMzSA7T/nHJa11DE8Ng2TP3iAmRczFlmslSuUNOgUeb6yRvs0=" style="width:13.85pt;height:12.75pt" o:ole="">
                  <v:imagedata r:id="rId85" o:title=""/>
                </v:shape>
                <o:OLEObject Type="Embed" ProgID="Equation.DSMT4" ShapeID="_x0000_i2767" DrawAspect="Content" ObjectID="_1804024539" r:id="rId86"/>
              </w:object>
            </w:r>
          </w:p>
        </w:tc>
        <w:tc>
          <w:tcPr>
            <w:tcW w:w="1134" w:type="dxa"/>
          </w:tcPr>
          <w:p w14:paraId="3A4AE734" w14:textId="77777777" w:rsidR="00C01D81" w:rsidRPr="002442DF" w:rsidRDefault="00C01D81" w:rsidP="00D52F15">
            <w:pPr>
              <w:jc w:val="center"/>
              <w:rPr>
                <w:color w:val="000000" w:themeColor="text1"/>
                <w:sz w:val="26"/>
                <w:szCs w:val="26"/>
              </w:rPr>
            </w:pPr>
            <w:r w:rsidRPr="002442DF">
              <w:rPr>
                <w:rFonts w:asciiTheme="minorHAnsi" w:hAnsiTheme="minorHAnsi"/>
                <w:position w:val="-6"/>
                <w:sz w:val="26"/>
                <w:szCs w:val="26"/>
              </w:rPr>
              <w:object w:dxaOrig="180" w:dyaOrig="279" w14:anchorId="25B90D54">
                <v:shape id="_x0000_i2768" type="#_x0000_t75" alt="OPL20U25GSXzBJYl68kk8uQGfFKzs7yb1M4KJWUiLk6ZEvGF+qCIPSnY57AbBFCvTW25.2022.4343+K4lPs7H94VUqPe2XwIsfPRnrXQE//QTEXxb8/8N4CNc6FpgZahzpTjFhMzSA7T/nHJa11DE8Ng2TP3iAmRczFlmslSuUNOgUeb6yRvs0=" style="width:9.4pt;height:13.85pt" o:ole="">
                  <v:imagedata r:id="rId87" o:title=""/>
                </v:shape>
                <o:OLEObject Type="Embed" ProgID="Equation.DSMT4" ShapeID="_x0000_i2768" DrawAspect="Content" ObjectID="_1804024540" r:id="rId88"/>
              </w:object>
            </w:r>
          </w:p>
        </w:tc>
      </w:tr>
    </w:tbl>
    <w:p w14:paraId="5A4D4E04" w14:textId="2127EC0B" w:rsidR="00DB3E87" w:rsidRPr="002442DF" w:rsidRDefault="00C01D81" w:rsidP="00C01D81">
      <w:pPr>
        <w:ind w:firstLine="851"/>
        <w:jc w:val="both"/>
        <w:rPr>
          <w:rStyle w:val="markedcontent"/>
          <w:rFonts w:ascii="Times New Roman" w:hAnsi="Times New Roman" w:cs="Times New Roman"/>
          <w:iCs/>
          <w:color w:val="000000" w:themeColor="text1"/>
          <w:sz w:val="26"/>
          <w:szCs w:val="26"/>
        </w:rPr>
      </w:pPr>
      <w:r w:rsidRPr="002442DF">
        <w:rPr>
          <w:rFonts w:ascii="Times New Roman" w:hAnsi="Times New Roman" w:cs="Times New Roman"/>
          <w:iCs/>
          <w:color w:val="000000" w:themeColor="text1"/>
          <w:sz w:val="26"/>
          <w:szCs w:val="26"/>
        </w:rPr>
        <w:t xml:space="preserve">Xác suất thực nghiệm của sự kiện “gieo được mặt có số chấm nhỏ hơn </w:t>
      </w:r>
      <w:r w:rsidRPr="002442DF">
        <w:rPr>
          <w:position w:val="-6"/>
          <w:sz w:val="26"/>
          <w:szCs w:val="26"/>
        </w:rPr>
        <w:object w:dxaOrig="180" w:dyaOrig="279" w14:anchorId="4741131A">
          <v:shape id="_x0000_i2727" type="#_x0000_t75" alt="OPL20U25GSXzBJYl68kk8uQGfFKzs7yb1M4KJWUiLk6ZEvGF+qCIPSnY57AbBFCvTW25.2022.4343+K4lPs7H94VUqPe2XwIsfPRnrXQE//QTEXxb8/8N4CNc6FpgZahzpTjFhMzSA7T/nHJa11DE8Ng2TP3iAmRczFlmslSuUNOgUeb6yRvs0=" style="width:9.4pt;height:13.85pt" o:ole="">
            <v:imagedata r:id="rId89" o:title=""/>
          </v:shape>
          <o:OLEObject Type="Embed" ProgID="Equation.DSMT4" ShapeID="_x0000_i2727" DrawAspect="Content" ObjectID="_1804024541" r:id="rId90"/>
        </w:object>
      </w:r>
      <w:r w:rsidRPr="002442DF">
        <w:rPr>
          <w:rFonts w:ascii="Times New Roman" w:hAnsi="Times New Roman" w:cs="Times New Roman"/>
          <w:iCs/>
          <w:color w:val="000000" w:themeColor="text1"/>
          <w:sz w:val="26"/>
          <w:szCs w:val="26"/>
        </w:rPr>
        <w:t xml:space="preserve"> ”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500C12" w:rsidRPr="002442DF" w14:paraId="0BF6FF80" w14:textId="77777777" w:rsidTr="00AE3BDA">
        <w:tc>
          <w:tcPr>
            <w:tcW w:w="2553" w:type="dxa"/>
          </w:tcPr>
          <w:p w14:paraId="5AE15F70" w14:textId="6BA9F60D" w:rsidR="00500C12" w:rsidRPr="002442DF" w:rsidRDefault="00500C1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A. </w:t>
            </w:r>
            <w:r w:rsidR="00C01D81" w:rsidRPr="002442DF">
              <w:rPr>
                <w:position w:val="-24"/>
                <w:sz w:val="26"/>
                <w:szCs w:val="26"/>
              </w:rPr>
              <w:object w:dxaOrig="220" w:dyaOrig="620" w14:anchorId="773FF514">
                <v:shape id="_x0000_i2728" type="#_x0000_t75" alt="OPL20U25GSXzBJYl68kk8uQGfFKzs7yb1M4KJWUiLk6ZEvGF+qCIPSnY57AbBFCvTW25.2022.4343+K4lPs7H94VUqPe2XwIsfPRnrXQE//QTEXxb8/8N4CNc6FpgZahzpTjFhMzSA7T/nHJa11DE8Ng2TP3iAmRczFlmslSuUNOgUeb6yRvs0=" style="width:11.1pt;height:30.45pt" o:ole="">
                  <v:imagedata r:id="rId91" o:title=""/>
                </v:shape>
                <o:OLEObject Type="Embed" ProgID="Equation.DSMT4" ShapeID="_x0000_i2728" DrawAspect="Content" ObjectID="_1804024542" r:id="rId92"/>
              </w:object>
            </w:r>
          </w:p>
        </w:tc>
        <w:tc>
          <w:tcPr>
            <w:tcW w:w="2553" w:type="dxa"/>
          </w:tcPr>
          <w:p w14:paraId="13171FAF" w14:textId="1E673FBE" w:rsidR="00500C12" w:rsidRPr="002442DF" w:rsidRDefault="006471E9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B. </w:t>
            </w:r>
            <w:r w:rsidR="00C01D81" w:rsidRPr="002442DF">
              <w:rPr>
                <w:position w:val="-24"/>
                <w:sz w:val="26"/>
                <w:szCs w:val="26"/>
              </w:rPr>
              <w:object w:dxaOrig="340" w:dyaOrig="620" w14:anchorId="229DE502">
                <v:shape id="_x0000_i2729" type="#_x0000_t75" alt="OPL20U25GSXzBJYl68kk8uQGfFKzs7yb1M4KJWUiLk6ZEvGF+qCIPSnY57AbBFCvTW25.2022.4343+K4lPs7H94VUqPe2XwIsfPRnrXQE//QTEXxb8/8N4CNc6FpgZahzpTjFhMzSA7T/nHJa11DE8Ng2TP3iAmRczFlmslSuUNOgUeb6yRvs0=" style="width:17.15pt;height:30.45pt" o:ole="">
                  <v:imagedata r:id="rId93" o:title=""/>
                </v:shape>
                <o:OLEObject Type="Embed" ProgID="Equation.DSMT4" ShapeID="_x0000_i2729" DrawAspect="Content" ObjectID="_1804024543" r:id="rId94"/>
              </w:object>
            </w:r>
          </w:p>
        </w:tc>
        <w:tc>
          <w:tcPr>
            <w:tcW w:w="2554" w:type="dxa"/>
          </w:tcPr>
          <w:p w14:paraId="792747CD" w14:textId="2B83F548" w:rsidR="00500C12" w:rsidRPr="002442DF" w:rsidRDefault="006471E9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color w:val="FF0000"/>
                <w:sz w:val="26"/>
                <w:szCs w:val="26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lang w:val="en-US"/>
              </w:rPr>
              <w:t xml:space="preserve">C. </w:t>
            </w:r>
            <w:r w:rsidR="00C01D81" w:rsidRPr="002442DF">
              <w:rPr>
                <w:color w:val="FF0000"/>
                <w:position w:val="-24"/>
                <w:sz w:val="26"/>
                <w:szCs w:val="26"/>
              </w:rPr>
              <w:object w:dxaOrig="220" w:dyaOrig="620" w14:anchorId="0B99EF74">
                <v:shape id="_x0000_i2730" type="#_x0000_t75" alt="OPL20U25GSXzBJYl68kk8uQGfFKzs7yb1M4KJWUiLk6ZEvGF+qCIPSnY57AbBFCvTW25.2022.4343+K4lPs7H94VUqPe2XwIsfPRnrXQE//QTEXxb8/8N4CNc6FpgZahzpTjFhMzSA7T/nHJa11DE8Ng2TP3iAmRczFlmslSuUNOgUeb6yRvs0=" style="width:11.1pt;height:30.45pt" o:ole="">
                  <v:imagedata r:id="rId95" o:title=""/>
                </v:shape>
                <o:OLEObject Type="Embed" ProgID="Equation.DSMT4" ShapeID="_x0000_i2730" DrawAspect="Content" ObjectID="_1804024544" r:id="rId96"/>
              </w:object>
            </w:r>
          </w:p>
        </w:tc>
        <w:tc>
          <w:tcPr>
            <w:tcW w:w="2554" w:type="dxa"/>
          </w:tcPr>
          <w:p w14:paraId="72FA6B65" w14:textId="2BD18D56" w:rsidR="00500C12" w:rsidRPr="002442DF" w:rsidRDefault="006471E9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D. </w:t>
            </w:r>
            <w:r w:rsidR="00C01D81" w:rsidRPr="002442DF">
              <w:rPr>
                <w:position w:val="-24"/>
                <w:sz w:val="26"/>
                <w:szCs w:val="26"/>
              </w:rPr>
              <w:object w:dxaOrig="360" w:dyaOrig="620" w14:anchorId="5BBAE434">
                <v:shape id="_x0000_i2731" type="#_x0000_t75" alt="OPL20U25GSXzBJYl68kk8uQGfFKzs7yb1M4KJWUiLk6ZEvGF+qCIPSnY57AbBFCvTW25.2022.4343+K4lPs7H94VUqPe2XwIsfPRnrXQE//QTEXxb8/8N4CNc6FpgZahzpTjFhMzSA7T/nHJa11DE8Ng2TP3iAmRczFlmslSuUNOgUeb6yRvs0=" style="width:18.3pt;height:30.45pt" o:ole="">
                  <v:imagedata r:id="rId97" o:title=""/>
                </v:shape>
                <o:OLEObject Type="Embed" ProgID="Equation.DSMT4" ShapeID="_x0000_i2731" DrawAspect="Content" ObjectID="_1804024545" r:id="rId98"/>
              </w:object>
            </w:r>
          </w:p>
        </w:tc>
      </w:tr>
    </w:tbl>
    <w:p w14:paraId="79584861" w14:textId="77777777" w:rsidR="00736652" w:rsidRPr="002442DF" w:rsidRDefault="006471E9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en-US"/>
        </w:rPr>
        <w:t>Câu 8:</w:t>
      </w:r>
      <w:r w:rsidRPr="002442DF"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 </w:t>
      </w:r>
      <w:r w:rsidR="00316129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Cho điểm B nằm giữa hai điểm A và C. Biết</w:t>
      </w:r>
      <w:r w:rsidR="00316129" w:rsidRPr="002442DF">
        <w:rPr>
          <w:rFonts w:ascii="Times New Roman" w:hAnsi="Times New Roman" w:cs="Times New Roman"/>
          <w:sz w:val="26"/>
          <w:szCs w:val="26"/>
        </w:rPr>
        <w:t xml:space="preserve"> </w:t>
      </w:r>
      <w:r w:rsidR="00316129" w:rsidRPr="002442DF">
        <w:rPr>
          <w:rFonts w:ascii="Times New Roman" w:hAnsi="Times New Roman" w:cs="Times New Roman"/>
          <w:position w:val="-12"/>
          <w:sz w:val="26"/>
          <w:szCs w:val="26"/>
        </w:rPr>
        <w:object w:dxaOrig="1160" w:dyaOrig="340" w14:anchorId="0183CDEB">
          <v:shape id="_x0000_i2684" type="#_x0000_t75" style="width:58.15pt;height:17.15pt" o:ole="">
            <v:imagedata r:id="rId99" o:title=""/>
          </v:shape>
          <o:OLEObject Type="Embed" ProgID="Equation.DSMT4" ShapeID="_x0000_i2684" DrawAspect="Content" ObjectID="_1804024546" r:id="rId100"/>
        </w:object>
      </w:r>
      <w:r w:rsidR="00316129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,</w:t>
      </w:r>
      <w:r w:rsidR="00316129" w:rsidRPr="002442DF">
        <w:rPr>
          <w:rFonts w:ascii="Times New Roman" w:hAnsi="Times New Roman" w:cs="Times New Roman"/>
          <w:sz w:val="26"/>
          <w:szCs w:val="26"/>
        </w:rPr>
        <w:t xml:space="preserve"> </w:t>
      </w:r>
      <w:r w:rsidR="00316129" w:rsidRPr="002442DF">
        <w:rPr>
          <w:rFonts w:ascii="Times New Roman" w:hAnsi="Times New Roman" w:cs="Times New Roman"/>
          <w:position w:val="-12"/>
          <w:sz w:val="26"/>
          <w:szCs w:val="26"/>
        </w:rPr>
        <w:object w:dxaOrig="1300" w:dyaOrig="340" w14:anchorId="50CB93FF">
          <v:shape id="_x0000_i2685" type="#_x0000_t75" style="width:64.8pt;height:17.15pt" o:ole="">
            <v:imagedata r:id="rId101" o:title=""/>
          </v:shape>
          <o:OLEObject Type="Embed" ProgID="Equation.DSMT4" ShapeID="_x0000_i2685" DrawAspect="Content" ObjectID="_1804024547" r:id="rId102"/>
        </w:object>
      </w:r>
      <w:r w:rsidR="00316129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</w:rPr>
        <w:t>. Độ dài BC =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736652" w:rsidRPr="002442DF" w14:paraId="5BD1F75F" w14:textId="77777777" w:rsidTr="00AE3BDA">
        <w:tc>
          <w:tcPr>
            <w:tcW w:w="2553" w:type="dxa"/>
          </w:tcPr>
          <w:p w14:paraId="02C28586" w14:textId="04559595" w:rsidR="00736652" w:rsidRPr="002442DF" w:rsidRDefault="0073665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A. </w:t>
            </w:r>
            <w:r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680" w:dyaOrig="340" w14:anchorId="76826B26">
                <v:shape id="_x0000_i2686" type="#_x0000_t75" style="width:33.8pt;height:17.15pt" o:ole="">
                  <v:imagedata r:id="rId103" o:title=""/>
                </v:shape>
                <o:OLEObject Type="Embed" ProgID="Equation.DSMT4" ShapeID="_x0000_i2686" DrawAspect="Content" ObjectID="_1804024548" r:id="rId104"/>
              </w:object>
            </w:r>
          </w:p>
        </w:tc>
        <w:tc>
          <w:tcPr>
            <w:tcW w:w="2553" w:type="dxa"/>
          </w:tcPr>
          <w:p w14:paraId="7B89212B" w14:textId="4C2DF92D" w:rsidR="00736652" w:rsidRPr="002442DF" w:rsidRDefault="0073665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shd w:val="clear" w:color="auto" w:fill="FFFFFF"/>
                <w:lang w:val="en-US"/>
              </w:rPr>
              <w:t xml:space="preserve">B. </w:t>
            </w:r>
            <w:r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560" w:dyaOrig="340" w14:anchorId="3786DF36">
                <v:shape id="_x0000_i2687" type="#_x0000_t75" style="width:28.25pt;height:17.15pt" o:ole="">
                  <v:imagedata r:id="rId105" o:title=""/>
                </v:shape>
                <o:OLEObject Type="Embed" ProgID="Equation.DSMT4" ShapeID="_x0000_i2687" DrawAspect="Content" ObjectID="_1804024549" r:id="rId106"/>
              </w:object>
            </w:r>
          </w:p>
        </w:tc>
        <w:tc>
          <w:tcPr>
            <w:tcW w:w="2554" w:type="dxa"/>
          </w:tcPr>
          <w:p w14:paraId="56CA775E" w14:textId="091201A1" w:rsidR="00736652" w:rsidRPr="002442DF" w:rsidRDefault="0073665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C. </w:t>
            </w:r>
            <w:r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560" w:dyaOrig="340" w14:anchorId="36A23D2F">
                <v:shape id="_x0000_i2688" type="#_x0000_t75" style="width:28.25pt;height:17.15pt" o:ole="">
                  <v:imagedata r:id="rId107" o:title=""/>
                </v:shape>
                <o:OLEObject Type="Embed" ProgID="Equation.DSMT4" ShapeID="_x0000_i2688" DrawAspect="Content" ObjectID="_1804024550" r:id="rId108"/>
              </w:object>
            </w:r>
          </w:p>
        </w:tc>
        <w:tc>
          <w:tcPr>
            <w:tcW w:w="2554" w:type="dxa"/>
          </w:tcPr>
          <w:p w14:paraId="30522E96" w14:textId="7E34683C" w:rsidR="00736652" w:rsidRPr="002442DF" w:rsidRDefault="00736652" w:rsidP="001D7064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D. </w:t>
            </w:r>
            <w:r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540" w:dyaOrig="340" w14:anchorId="363DDC2D">
                <v:shape id="_x0000_i2689" type="#_x0000_t75" style="width:27.15pt;height:17.15pt" o:ole="">
                  <v:imagedata r:id="rId109" o:title=""/>
                </v:shape>
                <o:OLEObject Type="Embed" ProgID="Equation.DSMT4" ShapeID="_x0000_i2689" DrawAspect="Content" ObjectID="_1804024551" r:id="rId110"/>
              </w:object>
            </w:r>
          </w:p>
        </w:tc>
      </w:tr>
    </w:tbl>
    <w:p w14:paraId="500E2449" w14:textId="320790FC" w:rsidR="00876D67" w:rsidRPr="002442DF" w:rsidRDefault="00D52F15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  <w:r w:rsidRPr="002442DF">
        <w:rPr>
          <w:rFonts w:ascii="Times New Roman" w:hAnsi="Times New Roman" w:cs="Times New Roman"/>
          <w:b/>
          <w:bCs/>
          <w:noProof/>
          <w:sz w:val="26"/>
          <w:szCs w:val="26"/>
          <w:shd w:val="clear" w:color="auto" w:fill="FFFFFF"/>
        </w:rPr>
        <w:drawing>
          <wp:anchor distT="0" distB="0" distL="114300" distR="114300" simplePos="0" relativeHeight="251658240" behindDoc="1" locked="0" layoutInCell="1" allowOverlap="1" wp14:anchorId="0680DCF4" wp14:editId="6751E4D8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1897380" cy="1111250"/>
            <wp:effectExtent l="0" t="0" r="0" b="0"/>
            <wp:wrapTight wrapText="bothSides">
              <wp:wrapPolygon edited="0">
                <wp:start x="3687" y="741"/>
                <wp:lineTo x="3036" y="2592"/>
                <wp:lineTo x="3470" y="3333"/>
                <wp:lineTo x="7807" y="7406"/>
                <wp:lineTo x="4988" y="13330"/>
                <wp:lineTo x="0" y="13701"/>
                <wp:lineTo x="0" y="17403"/>
                <wp:lineTo x="6072" y="19255"/>
                <wp:lineTo x="6072" y="19995"/>
                <wp:lineTo x="9976" y="19995"/>
                <wp:lineTo x="20602" y="18514"/>
                <wp:lineTo x="21036" y="15182"/>
                <wp:lineTo x="15614" y="13330"/>
                <wp:lineTo x="16482" y="7406"/>
                <wp:lineTo x="21253" y="4443"/>
                <wp:lineTo x="20602" y="2592"/>
                <wp:lineTo x="5205" y="741"/>
                <wp:lineTo x="3687" y="741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6652" w:rsidRPr="002442DF">
        <w:rPr>
          <w:rStyle w:val="markedcontent"/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en-US"/>
        </w:rPr>
        <w:t>Câu 9:</w:t>
      </w:r>
      <w:r w:rsidR="00736652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 </w:t>
      </w:r>
      <w:r w:rsidR="00876D67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Các tia có trong hình </w:t>
      </w:r>
      <w:r w:rsidR="00F92549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>1</w:t>
      </w:r>
      <w:r w:rsidR="00876D67"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 là: </w:t>
      </w:r>
    </w:p>
    <w:p w14:paraId="131E6461" w14:textId="51491DBD" w:rsidR="00F92549" w:rsidRPr="002442DF" w:rsidRDefault="00F92549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</w:p>
    <w:p w14:paraId="0EE77FAC" w14:textId="34BF82BE" w:rsidR="00F92549" w:rsidRPr="002442DF" w:rsidRDefault="00F92549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</w:p>
    <w:p w14:paraId="72007655" w14:textId="4B05E365" w:rsidR="00F92549" w:rsidRPr="002442DF" w:rsidRDefault="00F92549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</w:p>
    <w:p w14:paraId="1EAEB046" w14:textId="77777777" w:rsidR="006D6C24" w:rsidRPr="002442DF" w:rsidRDefault="006D6C24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</w:p>
    <w:p w14:paraId="2222CDE4" w14:textId="02EBFB87" w:rsidR="00876D67" w:rsidRPr="002442DF" w:rsidRDefault="00876D67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Style w:val="markedcontent"/>
          <w:rFonts w:ascii="Times New Roman" w:hAnsi="Times New Roman" w:cs="Times New Roman"/>
          <w:sz w:val="26"/>
          <w:szCs w:val="26"/>
          <w:lang w:val="en-US"/>
        </w:rPr>
      </w:pPr>
      <w:r w:rsidRPr="002442DF">
        <w:rPr>
          <w:rStyle w:val="markedcontent"/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A. </w:t>
      </w:r>
      <w:r w:rsidRPr="002442DF">
        <w:rPr>
          <w:rFonts w:ascii="Times New Roman" w:hAnsi="Times New Roman" w:cs="Times New Roman"/>
          <w:position w:val="-10"/>
          <w:sz w:val="26"/>
          <w:szCs w:val="26"/>
        </w:rPr>
        <w:object w:dxaOrig="760" w:dyaOrig="320" w14:anchorId="15DD7213">
          <v:shape id="_x0000_i2690" type="#_x0000_t75" style="width:37.65pt;height:16.05pt" o:ole="">
            <v:imagedata r:id="rId112" o:title=""/>
          </v:shape>
          <o:OLEObject Type="Embed" ProgID="Equation.DSMT4" ShapeID="_x0000_i2690" DrawAspect="Content" ObjectID="_1804024552" r:id="rId113"/>
        </w:objec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F92549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                 </w:t>
      </w:r>
      <w:r w:rsidR="006D6C24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r w:rsidR="00F92549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  </w:t>
      </w:r>
      <w:r w:rsidR="00F92549" w:rsidRPr="002442DF">
        <w:rPr>
          <w:rFonts w:ascii="Times New Roman" w:hAnsi="Times New Roman" w:cs="Times New Roman"/>
          <w:color w:val="FF0000"/>
          <w:sz w:val="26"/>
          <w:szCs w:val="26"/>
          <w:lang w:val="en-US"/>
        </w:rPr>
        <w:t xml:space="preserve"> </w:t>
      </w:r>
      <w:r w:rsidRPr="002442DF">
        <w:rPr>
          <w:rFonts w:ascii="Times New Roman" w:hAnsi="Times New Roman" w:cs="Times New Roman"/>
          <w:color w:val="FF0000"/>
          <w:sz w:val="26"/>
          <w:szCs w:val="26"/>
          <w:lang w:val="en-US"/>
        </w:rPr>
        <w:t xml:space="preserve">B. </w:t>
      </w:r>
      <w:r w:rsidRPr="002442DF">
        <w:rPr>
          <w:rFonts w:ascii="Times New Roman" w:hAnsi="Times New Roman" w:cs="Times New Roman"/>
          <w:position w:val="-10"/>
          <w:sz w:val="26"/>
          <w:szCs w:val="26"/>
        </w:rPr>
        <w:object w:dxaOrig="1680" w:dyaOrig="320" w14:anchorId="2A773632">
          <v:shape id="_x0000_i2691" type="#_x0000_t75" style="width:84.2pt;height:16.05pt" o:ole="">
            <v:imagedata r:id="rId114" o:title=""/>
          </v:shape>
          <o:OLEObject Type="Embed" ProgID="Equation.DSMT4" ShapeID="_x0000_i2691" DrawAspect="Content" ObjectID="_1804024553" r:id="rId115"/>
        </w:object>
      </w:r>
      <w:r w:rsidR="00F92549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          </w: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C. </w:t>
      </w:r>
      <w:r w:rsidRPr="002442DF">
        <w:rPr>
          <w:rFonts w:ascii="Times New Roman" w:hAnsi="Times New Roman" w:cs="Times New Roman"/>
          <w:position w:val="-10"/>
          <w:sz w:val="26"/>
          <w:szCs w:val="26"/>
        </w:rPr>
        <w:object w:dxaOrig="1740" w:dyaOrig="320" w14:anchorId="04BA59E8">
          <v:shape id="_x0000_i2692" type="#_x0000_t75" style="width:86.95pt;height:16.05pt" o:ole="">
            <v:imagedata r:id="rId116" o:title=""/>
          </v:shape>
          <o:OLEObject Type="Embed" ProgID="Equation.DSMT4" ShapeID="_x0000_i2692" DrawAspect="Content" ObjectID="_1804024554" r:id="rId117"/>
        </w:object>
      </w:r>
      <w:r w:rsidR="00F92549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         </w: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D. </w:t>
      </w:r>
      <w:r w:rsidR="00F92549" w:rsidRPr="002442DF">
        <w:rPr>
          <w:rFonts w:ascii="Times New Roman" w:hAnsi="Times New Roman" w:cs="Times New Roman"/>
          <w:position w:val="-10"/>
          <w:sz w:val="26"/>
          <w:szCs w:val="26"/>
        </w:rPr>
        <w:object w:dxaOrig="800" w:dyaOrig="320" w14:anchorId="099A49CE">
          <v:shape id="_x0000_i2693" type="#_x0000_t75" style="width:39.9pt;height:16.05pt" o:ole="">
            <v:imagedata r:id="rId118" o:title=""/>
          </v:shape>
          <o:OLEObject Type="Embed" ProgID="Equation.DSMT4" ShapeID="_x0000_i2693" DrawAspect="Content" ObjectID="_1804024555" r:id="rId119"/>
        </w:object>
      </w:r>
    </w:p>
    <w:p w14:paraId="20C1C6B4" w14:textId="1092FB45" w:rsidR="003F331A" w:rsidRPr="002442DF" w:rsidRDefault="00736652" w:rsidP="00CE604E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en-US"/>
        </w:rPr>
        <w:t>Câu 10:</w:t>
      </w:r>
      <w:r w:rsidRPr="002442DF"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 </w:t>
      </w:r>
      <w:r w:rsidR="00CE604E" w:rsidRPr="002442DF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Tung một con xúc xắc </w:t>
      </w:r>
      <w:r w:rsidR="00CE604E" w:rsidRPr="002442DF">
        <w:rPr>
          <w:position w:val="-6"/>
          <w:sz w:val="26"/>
          <w:szCs w:val="26"/>
        </w:rPr>
        <w:object w:dxaOrig="300" w:dyaOrig="279" w14:anchorId="3C856797">
          <v:shape id="_x0000_i2719" type="#_x0000_t75" alt="OPL20U25GSXzBJYl68kk8uQGfFKzs7yb1M4KJWUiLk6ZEvGF+qCIPSnY57AbBFCvTW25.2022.4343+K4lPs7H94VUqPe2XwIsfPRnrXQE//QTEXxb8/8N4CNc6FpgZahzpTjFhMzSA7T/nHJa11DE8Ng2TP3iAmRczFlmslSuUNOgUeb6yRvs0=" style="width:14.95pt;height:13.85pt" o:ole="">
            <v:imagedata r:id="rId120" o:title=""/>
          </v:shape>
          <o:OLEObject Type="Embed" ProgID="Equation.DSMT4" ShapeID="_x0000_i2719" DrawAspect="Content" ObjectID="_1804024556" r:id="rId121"/>
        </w:object>
      </w:r>
      <w:r w:rsidR="006B48C2" w:rsidRPr="002442DF">
        <w:rPr>
          <w:sz w:val="26"/>
          <w:szCs w:val="26"/>
          <w:lang w:val="en-US"/>
        </w:rPr>
        <w:t xml:space="preserve"> </w:t>
      </w:r>
      <w:r w:rsidR="00CE604E" w:rsidRPr="002442DF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lần, có</w:t>
      </w:r>
      <w:bookmarkStart w:id="0" w:name="MTBlankEqn"/>
      <w:r w:rsidR="00CE604E" w:rsidRPr="002442DF">
        <w:rPr>
          <w:position w:val="-4"/>
          <w:sz w:val="26"/>
          <w:szCs w:val="26"/>
        </w:rPr>
        <w:object w:dxaOrig="200" w:dyaOrig="260" w14:anchorId="64E3E3F8">
          <v:shape id="_x0000_i2720" type="#_x0000_t75" alt="OPL20U25GSXzBJYl68kk8uQGfFKzs7yb1M4KJWUiLk6ZEvGF+qCIPSnY57AbBFCvTW25.2022.4343+K4lPs7H94VUqPe2XwIsfPRnrXQE//QTEXxb8/8N4CNc6FpgZahzpTjFhMzSA7T/nHJa11DE8Ng2TP3iAmRczFlmslSuUNOgUeb6yRvs0=" style="width:9.95pt;height:12.75pt" o:ole="">
            <v:imagedata r:id="rId122" o:title=""/>
          </v:shape>
          <o:OLEObject Type="Embed" ProgID="Equation.DSMT4" ShapeID="_x0000_i2720" DrawAspect="Content" ObjectID="_1804024557" r:id="rId123"/>
        </w:object>
      </w:r>
      <w:bookmarkEnd w:id="0"/>
      <w:r w:rsidR="00CE604E" w:rsidRPr="002442DF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 xml:space="preserve">lần xuất hiện mặt </w:t>
      </w:r>
      <w:r w:rsidR="00CE604E" w:rsidRPr="002442DF">
        <w:rPr>
          <w:position w:val="-6"/>
          <w:sz w:val="26"/>
          <w:szCs w:val="26"/>
        </w:rPr>
        <w:object w:dxaOrig="200" w:dyaOrig="279" w14:anchorId="15AD9250">
          <v:shape id="_x0000_i2721" type="#_x0000_t75" alt="OPL20U25GSXzBJYl68kk8uQGfFKzs7yb1M4KJWUiLk6ZEvGF+qCIPSnY57AbBFCvTW25.2022.4343+K4lPs7H94VUqPe2XwIsfPRnrXQE//QTEXxb8/8N4CNc6FpgZahzpTjFhMzSA7T/nHJa11DE8Ng2TP3iAmRczFlmslSuUNOgUeb6yRvs0=" style="width:9.95pt;height:13.85pt" o:ole="">
            <v:imagedata r:id="rId124" o:title=""/>
          </v:shape>
          <o:OLEObject Type="Embed" ProgID="Equation.DSMT4" ShapeID="_x0000_i2721" DrawAspect="Content" ObjectID="_1804024558" r:id="rId125"/>
        </w:object>
      </w:r>
      <w:r w:rsidR="00CE604E" w:rsidRPr="002442DF">
        <w:rPr>
          <w:rFonts w:ascii="Times New Roman" w:eastAsia="Calibri" w:hAnsi="Times New Roman" w:cs="Times New Roman"/>
          <w:bCs/>
          <w:color w:val="000000" w:themeColor="text1"/>
          <w:sz w:val="26"/>
          <w:szCs w:val="26"/>
        </w:rPr>
        <w:t>chấm. Xác xuất thực nghiệm của sự kiện “tung được 6 chấm” là:</w:t>
      </w:r>
    </w:p>
    <w:tbl>
      <w:tblPr>
        <w:tblStyle w:val="TableGrid"/>
        <w:tblW w:w="107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5"/>
        <w:gridCol w:w="2685"/>
        <w:gridCol w:w="2686"/>
        <w:gridCol w:w="2686"/>
      </w:tblGrid>
      <w:tr w:rsidR="00D408B8" w:rsidRPr="002442DF" w14:paraId="1C80C550" w14:textId="77777777" w:rsidTr="006D6C24">
        <w:trPr>
          <w:trHeight w:val="483"/>
        </w:trPr>
        <w:tc>
          <w:tcPr>
            <w:tcW w:w="2685" w:type="dxa"/>
          </w:tcPr>
          <w:p w14:paraId="663C67F9" w14:textId="1289B73F" w:rsidR="00D408B8" w:rsidRPr="002442DF" w:rsidRDefault="00D408B8" w:rsidP="001D7064">
            <w:pPr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eastAsia="Times New Roman"/>
                <w:color w:val="000000"/>
                <w:sz w:val="26"/>
                <w:szCs w:val="26"/>
                <w:lang w:val="en-US"/>
              </w:rPr>
              <w:t>A.</w:t>
            </w:r>
            <w:r w:rsidRPr="002442DF">
              <w:rPr>
                <w:sz w:val="26"/>
                <w:szCs w:val="26"/>
              </w:rPr>
              <w:t xml:space="preserve"> </w:t>
            </w:r>
            <w:r w:rsidR="00311B63" w:rsidRPr="002442DF">
              <w:rPr>
                <w:position w:val="-24"/>
                <w:sz w:val="26"/>
                <w:szCs w:val="26"/>
              </w:rPr>
              <w:object w:dxaOrig="320" w:dyaOrig="620" w14:anchorId="4485AE66">
                <v:shape id="_x0000_i2725" type="#_x0000_t75" alt="OPL20U25GSXzBJYl68kk8uQGfFKzs7yb1M4KJWUiLk6ZEvGF+qCIPSnY57AbBFCvTW25.2022.4343+K4lPs7H94VUqPe2XwIsfPRnrXQE//QTEXxb8/8N4CNc6FpgZahzpTjFhMzSA7T/nHJa11DE8Ng2TP3iAmRczFlmslSuUNOgUeb6yRvs0=" style="width:15.5pt;height:30.45pt" o:ole="">
                  <v:imagedata r:id="rId126" o:title=""/>
                </v:shape>
                <o:OLEObject Type="Embed" ProgID="Equation.DSMT4" ShapeID="_x0000_i2725" DrawAspect="Content" ObjectID="_1804024559" r:id="rId127"/>
              </w:object>
            </w:r>
          </w:p>
        </w:tc>
        <w:tc>
          <w:tcPr>
            <w:tcW w:w="2685" w:type="dxa"/>
          </w:tcPr>
          <w:p w14:paraId="366DA0D6" w14:textId="14AA2B2B" w:rsidR="00D408B8" w:rsidRPr="002442DF" w:rsidRDefault="00D408B8" w:rsidP="001D7064">
            <w:pPr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eastAsia="Times New Roman"/>
                <w:color w:val="000000"/>
                <w:sz w:val="26"/>
                <w:szCs w:val="26"/>
                <w:lang w:val="en-US"/>
              </w:rPr>
              <w:t xml:space="preserve">B. </w:t>
            </w:r>
            <w:r w:rsidR="00311B63" w:rsidRPr="002442DF">
              <w:rPr>
                <w:position w:val="-24"/>
                <w:sz w:val="26"/>
                <w:szCs w:val="26"/>
              </w:rPr>
              <w:object w:dxaOrig="340" w:dyaOrig="620" w14:anchorId="4EC01BAB">
                <v:shape id="_x0000_i2724" type="#_x0000_t75" alt="OPL20U25GSXzBJYl68kk8uQGfFKzs7yb1M4KJWUiLk6ZEvGF+qCIPSnY57AbBFCvTW25.2022.4343+K4lPs7H94VUqPe2XwIsfPRnrXQE//QTEXxb8/8N4CNc6FpgZahzpTjFhMzSA7T/nHJa11DE8Ng2TP3iAmRczFlmslSuUNOgUeb6yRvs0=" style="width:17.15pt;height:30.45pt" o:ole="">
                  <v:imagedata r:id="rId128" o:title=""/>
                </v:shape>
                <o:OLEObject Type="Embed" ProgID="Equation.DSMT4" ShapeID="_x0000_i2724" DrawAspect="Content" ObjectID="_1804024560" r:id="rId129"/>
              </w:object>
            </w:r>
          </w:p>
        </w:tc>
        <w:tc>
          <w:tcPr>
            <w:tcW w:w="2686" w:type="dxa"/>
          </w:tcPr>
          <w:p w14:paraId="26C0025E" w14:textId="42E13F97" w:rsidR="00D408B8" w:rsidRPr="002442DF" w:rsidRDefault="00D408B8" w:rsidP="001D7064">
            <w:pPr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eastAsia="Times New Roman"/>
                <w:color w:val="FF0000"/>
                <w:sz w:val="26"/>
                <w:szCs w:val="26"/>
                <w:lang w:val="en-US"/>
              </w:rPr>
              <w:t xml:space="preserve">C. </w:t>
            </w:r>
            <w:r w:rsidR="00CE604E" w:rsidRPr="002442DF">
              <w:rPr>
                <w:position w:val="-24"/>
                <w:sz w:val="26"/>
                <w:szCs w:val="26"/>
              </w:rPr>
              <w:object w:dxaOrig="320" w:dyaOrig="620" w14:anchorId="38662D36">
                <v:shape id="_x0000_i2722" type="#_x0000_t75" alt="OPL20U25GSXzBJYl68kk8uQGfFKzs7yb1M4KJWUiLk6ZEvGF+qCIPSnY57AbBFCvTW25.2022.4343+K4lPs7H94VUqPe2XwIsfPRnrXQE//QTEXxb8/8N4CNc6FpgZahzpTjFhMzSA7T/nHJa11DE8Ng2TP3iAmRczFlmslSuUNOgUeb6yRvs0=" style="width:16.05pt;height:30.45pt" o:ole="">
                  <v:imagedata r:id="rId130" o:title=""/>
                </v:shape>
                <o:OLEObject Type="Embed" ProgID="Equation.DSMT4" ShapeID="_x0000_i2722" DrawAspect="Content" ObjectID="_1804024561" r:id="rId131"/>
              </w:object>
            </w:r>
            <w:r w:rsidR="006D6C24" w:rsidRPr="002442DF">
              <w:rPr>
                <w:rFonts w:asciiTheme="minorHAnsi" w:eastAsiaTheme="minorHAnsi" w:hAnsiTheme="minorHAnsi" w:cstheme="minorBidi"/>
                <w:sz w:val="26"/>
                <w:szCs w:val="26"/>
                <w:lang w:val="en-US"/>
              </w:rPr>
              <w:t xml:space="preserve">        </w:t>
            </w:r>
          </w:p>
        </w:tc>
        <w:tc>
          <w:tcPr>
            <w:tcW w:w="2686" w:type="dxa"/>
          </w:tcPr>
          <w:p w14:paraId="2F2794B6" w14:textId="3760E3D3" w:rsidR="00D408B8" w:rsidRPr="002442DF" w:rsidRDefault="00D408B8" w:rsidP="001D7064">
            <w:pPr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eastAsia="Times New Roman"/>
                <w:color w:val="000000"/>
                <w:sz w:val="26"/>
                <w:szCs w:val="26"/>
                <w:lang w:val="en-US"/>
              </w:rPr>
              <w:t xml:space="preserve">D. </w:t>
            </w:r>
            <w:r w:rsidR="00CE604E" w:rsidRPr="002442DF">
              <w:rPr>
                <w:position w:val="-4"/>
                <w:sz w:val="26"/>
                <w:szCs w:val="26"/>
              </w:rPr>
              <w:object w:dxaOrig="200" w:dyaOrig="260" w14:anchorId="62A036BD">
                <v:shape id="_x0000_i2723" type="#_x0000_t75" alt="OPL20U25GSXzBJYl68kk8uQGfFKzs7yb1M4KJWUiLk6ZEvGF+qCIPSnY57AbBFCvTW25.2022.4343+K4lPs7H94VUqPe2XwIsfPRnrXQE//QTEXxb8/8N4CNc6FpgZahzpTjFhMzSA7T/nHJa11DE8Ng2TP3iAmRczFlmslSuUNOgUeb6yRvs0=" style="width:9.95pt;height:12.75pt" o:ole="">
                  <v:imagedata r:id="rId132" o:title=""/>
                </v:shape>
                <o:OLEObject Type="Embed" ProgID="Equation.DSMT4" ShapeID="_x0000_i2723" DrawAspect="Content" ObjectID="_1804024562" r:id="rId133"/>
              </w:object>
            </w:r>
          </w:p>
        </w:tc>
      </w:tr>
    </w:tbl>
    <w:p w14:paraId="19241BEE" w14:textId="4701608F" w:rsidR="00947901" w:rsidRPr="002442DF" w:rsidRDefault="00947901" w:rsidP="00D52F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>Câu 11:</w:t>
      </w:r>
      <w:r w:rsidR="006B48C2"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6B48C2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Hình nào sau đây biểu diễn điểm </w:t>
      </w:r>
      <w:r w:rsidR="007E155E" w:rsidRPr="002442DF">
        <w:rPr>
          <w:position w:val="-4"/>
          <w:sz w:val="26"/>
          <w:szCs w:val="26"/>
        </w:rPr>
        <w:object w:dxaOrig="340" w:dyaOrig="260" w14:anchorId="5993D747">
          <v:shape id="_x0000_i2732" type="#_x0000_t75" style="width:17.15pt;height:12.75pt" o:ole="">
            <v:imagedata r:id="rId134" o:title=""/>
          </v:shape>
          <o:OLEObject Type="Embed" ProgID="Equation.DSMT4" ShapeID="_x0000_i2732" DrawAspect="Content" ObjectID="_1804024563" r:id="rId135"/>
        </w:object>
      </w:r>
      <w:r w:rsidR="006B48C2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là trung điểm của đoạn thẳng</w:t>
      </w:r>
      <w:r w:rsidR="00661596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="00792D04" w:rsidRPr="002442DF">
        <w:rPr>
          <w:position w:val="-4"/>
          <w:sz w:val="26"/>
          <w:szCs w:val="26"/>
        </w:rPr>
        <w:object w:dxaOrig="420" w:dyaOrig="260" w14:anchorId="36D8E601">
          <v:shape id="_x0000_i2733" type="#_x0000_t75" style="width:21.05pt;height:12.75pt" o:ole="">
            <v:imagedata r:id="rId136" o:title=""/>
          </v:shape>
          <o:OLEObject Type="Embed" ProgID="Equation.DSMT4" ShapeID="_x0000_i2733" DrawAspect="Content" ObjectID="_1804024564" r:id="rId137"/>
        </w:object>
      </w:r>
      <w:r w:rsidR="00661596" w:rsidRPr="002442DF"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</w:p>
    <w:tbl>
      <w:tblPr>
        <w:tblStyle w:val="TableGrid"/>
        <w:tblW w:w="0" w:type="auto"/>
        <w:tblInd w:w="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0"/>
        <w:gridCol w:w="2571"/>
        <w:gridCol w:w="2571"/>
        <w:gridCol w:w="2571"/>
      </w:tblGrid>
      <w:tr w:rsidR="00F00665" w:rsidRPr="002442DF" w14:paraId="1D190D9E" w14:textId="77777777" w:rsidTr="005907E0">
        <w:tc>
          <w:tcPr>
            <w:tcW w:w="2570" w:type="dxa"/>
          </w:tcPr>
          <w:p w14:paraId="3F18104D" w14:textId="4CEB1060" w:rsidR="00C70B75" w:rsidRPr="002442DF" w:rsidRDefault="00C70B75" w:rsidP="004D5388">
            <w:pPr>
              <w:tabs>
                <w:tab w:val="left" w:pos="992"/>
              </w:tabs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2442DF">
              <w:rPr>
                <w:b/>
                <w:noProof/>
                <w:color w:val="000000" w:themeColor="text1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564B6C1" wp14:editId="4A97D509">
                      <wp:simplePos x="0" y="0"/>
                      <wp:positionH relativeFrom="column">
                        <wp:posOffset>895773</wp:posOffset>
                      </wp:positionH>
                      <wp:positionV relativeFrom="paragraph">
                        <wp:posOffset>80010</wp:posOffset>
                      </wp:positionV>
                      <wp:extent cx="63500" cy="105410"/>
                      <wp:effectExtent l="0" t="0" r="31750" b="2794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3500" cy="1054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B08FA56" id="Straight Connector 13" o:spid="_x0000_s1026" style="position:absolute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55pt,6.3pt" to="75.5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" strokecolor="black [3200]" strokeweight="1pt">
                      <v:stroke joinstyle="miter"/>
                    </v:line>
                  </w:pict>
                </mc:Fallback>
              </mc:AlternateContent>
            </w:r>
            <w:r w:rsidRPr="002442DF">
              <w:rPr>
                <w:b/>
                <w:noProof/>
                <w:color w:val="000000" w:themeColor="text1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128D1AB" wp14:editId="44A4D074">
                      <wp:simplePos x="0" y="0"/>
                      <wp:positionH relativeFrom="column">
                        <wp:posOffset>390948</wp:posOffset>
                      </wp:positionH>
                      <wp:positionV relativeFrom="paragraph">
                        <wp:posOffset>73660</wp:posOffset>
                      </wp:positionV>
                      <wp:extent cx="63500" cy="105410"/>
                      <wp:effectExtent l="0" t="0" r="31750" b="2794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3500" cy="1054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BB92222" id="Straight Connector 11" o:spid="_x0000_s1026" style="position:absolute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8pt,5.8pt" to="35.8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" strokecolor="black [3200]" strokeweight="1pt">
                      <v:stroke joinstyle="miter"/>
                    </v:line>
                  </w:pict>
                </mc:Fallback>
              </mc:AlternateContent>
            </w:r>
            <w:r w:rsidR="00B70054" w:rsidRPr="002442DF">
              <w:rPr>
                <w:b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3B9BD4B1" wp14:editId="6B119806">
                  <wp:extent cx="1351491" cy="306987"/>
                  <wp:effectExtent l="0" t="0" r="127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4697" cy="316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B68C6A" w14:textId="3CE883E1" w:rsidR="00C70B75" w:rsidRPr="002442DF" w:rsidRDefault="00C70B75" w:rsidP="00C70B75">
            <w:pPr>
              <w:tabs>
                <w:tab w:val="left" w:pos="992"/>
              </w:tabs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2442DF">
              <w:rPr>
                <w:b/>
                <w:color w:val="000000" w:themeColor="text1"/>
                <w:sz w:val="26"/>
                <w:szCs w:val="26"/>
                <w:lang w:val="en-US"/>
              </w:rPr>
              <w:t>Hình 1</w:t>
            </w:r>
          </w:p>
        </w:tc>
        <w:tc>
          <w:tcPr>
            <w:tcW w:w="2571" w:type="dxa"/>
          </w:tcPr>
          <w:p w14:paraId="174B08DD" w14:textId="43A28592" w:rsidR="002F72F5" w:rsidRPr="002442DF" w:rsidRDefault="003335D1" w:rsidP="004D5388">
            <w:pPr>
              <w:tabs>
                <w:tab w:val="left" w:pos="992"/>
              </w:tabs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2442DF">
              <w:rPr>
                <w:b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6394566E" wp14:editId="4147B7F6">
                  <wp:extent cx="1436907" cy="321733"/>
                  <wp:effectExtent l="0" t="0" r="0" b="254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7704" cy="3353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35B01A" w14:textId="77692205" w:rsidR="00C70B75" w:rsidRPr="002442DF" w:rsidRDefault="00C70B75" w:rsidP="00C70B75">
            <w:pPr>
              <w:tabs>
                <w:tab w:val="left" w:pos="992"/>
              </w:tabs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2442DF">
              <w:rPr>
                <w:b/>
                <w:color w:val="000000" w:themeColor="text1"/>
                <w:sz w:val="26"/>
                <w:szCs w:val="26"/>
                <w:lang w:val="en-US"/>
              </w:rPr>
              <w:t>Hình 2</w:t>
            </w:r>
          </w:p>
        </w:tc>
        <w:tc>
          <w:tcPr>
            <w:tcW w:w="2571" w:type="dxa"/>
          </w:tcPr>
          <w:p w14:paraId="1AB19703" w14:textId="70E000A6" w:rsidR="00C70B75" w:rsidRPr="002442DF" w:rsidRDefault="001D39E8" w:rsidP="004D5388">
            <w:pPr>
              <w:tabs>
                <w:tab w:val="left" w:pos="992"/>
              </w:tabs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2442DF">
              <w:rPr>
                <w:b/>
                <w:color w:val="000000" w:themeColor="text1"/>
                <w:sz w:val="26"/>
                <w:szCs w:val="26"/>
                <w:lang w:val="en-US"/>
              </w:rPr>
              <w:drawing>
                <wp:anchor distT="0" distB="0" distL="114300" distR="114300" simplePos="0" relativeHeight="251667456" behindDoc="0" locked="0" layoutInCell="1" allowOverlap="1" wp14:anchorId="03F6A9D6" wp14:editId="1AF98144">
                  <wp:simplePos x="0" y="0"/>
                  <wp:positionH relativeFrom="column">
                    <wp:posOffset>97367</wp:posOffset>
                  </wp:positionH>
                  <wp:positionV relativeFrom="paragraph">
                    <wp:posOffset>36195</wp:posOffset>
                  </wp:positionV>
                  <wp:extent cx="1316566" cy="270583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6566" cy="2705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C70B75" w:rsidRPr="002442DF">
              <w:rPr>
                <w:b/>
                <w:color w:val="000000" w:themeColor="text1"/>
                <w:sz w:val="26"/>
                <w:szCs w:val="26"/>
                <w:lang w:val="en-US"/>
              </w:rPr>
              <w:t>Hình 3</w:t>
            </w:r>
          </w:p>
        </w:tc>
        <w:tc>
          <w:tcPr>
            <w:tcW w:w="2571" w:type="dxa"/>
          </w:tcPr>
          <w:p w14:paraId="2212A6EF" w14:textId="5C85CEF9" w:rsidR="002F72F5" w:rsidRPr="002442DF" w:rsidRDefault="002F72F5" w:rsidP="004D5388">
            <w:pPr>
              <w:tabs>
                <w:tab w:val="left" w:pos="992"/>
              </w:tabs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2442DF">
              <w:rPr>
                <w:b/>
                <w:noProof/>
                <w:color w:val="000000" w:themeColor="text1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411D9E8" wp14:editId="6C89C0D5">
                      <wp:simplePos x="0" y="0"/>
                      <wp:positionH relativeFrom="column">
                        <wp:posOffset>975360</wp:posOffset>
                      </wp:positionH>
                      <wp:positionV relativeFrom="paragraph">
                        <wp:posOffset>118533</wp:posOffset>
                      </wp:positionV>
                      <wp:extent cx="63500" cy="105410"/>
                      <wp:effectExtent l="0" t="0" r="31750" b="2794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3500" cy="1054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83E8064" id="Straight Connector 15" o:spid="_x0000_s1026" style="position:absolute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8pt,9.35pt" to="81.8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" strokecolor="black [3200]" strokeweight="1pt">
                      <v:stroke joinstyle="miter"/>
                    </v:line>
                  </w:pict>
                </mc:Fallback>
              </mc:AlternateContent>
            </w:r>
            <w:r w:rsidRPr="002442DF">
              <w:rPr>
                <w:b/>
                <w:noProof/>
                <w:color w:val="000000" w:themeColor="text1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8626BA3" wp14:editId="4ACA8BBA">
                      <wp:simplePos x="0" y="0"/>
                      <wp:positionH relativeFrom="column">
                        <wp:posOffset>424180</wp:posOffset>
                      </wp:positionH>
                      <wp:positionV relativeFrom="paragraph">
                        <wp:posOffset>105833</wp:posOffset>
                      </wp:positionV>
                      <wp:extent cx="97155" cy="88900"/>
                      <wp:effectExtent l="0" t="0" r="36195" b="2540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7155" cy="88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012C74" id="Straight Connector 16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4pt,8.35pt" to="41.05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" strokecolor="black [3200]" strokeweight="1pt">
                      <v:stroke joinstyle="miter"/>
                    </v:line>
                  </w:pict>
                </mc:Fallback>
              </mc:AlternateContent>
            </w:r>
            <w:r w:rsidR="00C70B75" w:rsidRPr="002442DF">
              <w:rPr>
                <w:b/>
                <w:color w:val="000000" w:themeColor="text1"/>
                <w:sz w:val="26"/>
                <w:szCs w:val="26"/>
                <w:lang w:val="en-US"/>
              </w:rPr>
              <w:drawing>
                <wp:inline distT="0" distB="0" distL="0" distR="0" wp14:anchorId="631EBC44" wp14:editId="4A69EE3C">
                  <wp:extent cx="1395730" cy="321310"/>
                  <wp:effectExtent l="0" t="0" r="0" b="254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1"/>
                          <a:srcRect b="14617"/>
                          <a:stretch/>
                        </pic:blipFill>
                        <pic:spPr bwMode="auto">
                          <a:xfrm>
                            <a:off x="0" y="0"/>
                            <a:ext cx="1446775" cy="33306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9FAFF18" w14:textId="4ED37A96" w:rsidR="00C70B75" w:rsidRPr="002442DF" w:rsidRDefault="00C70B75" w:rsidP="002F72F5">
            <w:pPr>
              <w:tabs>
                <w:tab w:val="left" w:pos="992"/>
              </w:tabs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2442DF">
              <w:rPr>
                <w:b/>
                <w:color w:val="000000" w:themeColor="text1"/>
                <w:sz w:val="26"/>
                <w:szCs w:val="26"/>
                <w:lang w:val="en-US"/>
              </w:rPr>
              <w:t>Hình 4</w:t>
            </w:r>
          </w:p>
        </w:tc>
      </w:tr>
      <w:tr w:rsidR="004D5388" w:rsidRPr="002442DF" w14:paraId="1B0A0767" w14:textId="77777777" w:rsidTr="005907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570" w:type="dxa"/>
            <w:tcBorders>
              <w:top w:val="nil"/>
              <w:left w:val="nil"/>
              <w:bottom w:val="nil"/>
              <w:right w:val="nil"/>
            </w:tcBorders>
          </w:tcPr>
          <w:p w14:paraId="34C4C309" w14:textId="02FDACE4" w:rsidR="004D5388" w:rsidRPr="002442DF" w:rsidRDefault="004D5388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lang w:val="en-US"/>
              </w:rPr>
              <w:t xml:space="preserve">A. </w:t>
            </w:r>
            <w:r w:rsidR="007E155E" w:rsidRPr="002442DF">
              <w:rPr>
                <w:rFonts w:eastAsiaTheme="minorHAnsi"/>
                <w:sz w:val="26"/>
                <w:szCs w:val="26"/>
                <w:lang w:val="en-US"/>
              </w:rPr>
              <w:t xml:space="preserve"> Hình 1</w:t>
            </w:r>
          </w:p>
        </w:tc>
        <w:tc>
          <w:tcPr>
            <w:tcW w:w="2571" w:type="dxa"/>
            <w:tcBorders>
              <w:top w:val="nil"/>
              <w:left w:val="nil"/>
              <w:bottom w:val="nil"/>
              <w:right w:val="nil"/>
            </w:tcBorders>
          </w:tcPr>
          <w:p w14:paraId="7B7B07B5" w14:textId="428A4466" w:rsidR="004D5388" w:rsidRPr="002442DF" w:rsidRDefault="004D5388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B. </w:t>
            </w:r>
            <w:r w:rsidR="007E155E" w:rsidRPr="002442DF">
              <w:rPr>
                <w:rFonts w:eastAsiaTheme="minorHAnsi"/>
                <w:sz w:val="26"/>
                <w:szCs w:val="26"/>
                <w:lang w:val="en-US"/>
              </w:rPr>
              <w:t>Hình 2</w:t>
            </w:r>
          </w:p>
        </w:tc>
        <w:tc>
          <w:tcPr>
            <w:tcW w:w="2571" w:type="dxa"/>
            <w:tcBorders>
              <w:top w:val="nil"/>
              <w:left w:val="nil"/>
              <w:bottom w:val="nil"/>
              <w:right w:val="nil"/>
            </w:tcBorders>
          </w:tcPr>
          <w:p w14:paraId="39E3A9FC" w14:textId="3C8D8100" w:rsidR="004D5388" w:rsidRPr="002442DF" w:rsidRDefault="004D5388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C. </w:t>
            </w:r>
            <w:r w:rsidR="007E155E" w:rsidRPr="002442DF">
              <w:rPr>
                <w:rFonts w:eastAsiaTheme="minorHAnsi"/>
                <w:sz w:val="26"/>
                <w:szCs w:val="26"/>
                <w:lang w:val="en-US"/>
              </w:rPr>
              <w:t>Hình 3</w:t>
            </w:r>
          </w:p>
        </w:tc>
        <w:tc>
          <w:tcPr>
            <w:tcW w:w="2571" w:type="dxa"/>
            <w:tcBorders>
              <w:top w:val="nil"/>
              <w:left w:val="nil"/>
              <w:bottom w:val="nil"/>
              <w:right w:val="nil"/>
            </w:tcBorders>
          </w:tcPr>
          <w:p w14:paraId="6DFCEC81" w14:textId="47F1A92E" w:rsidR="004D5388" w:rsidRPr="002442DF" w:rsidRDefault="004D5388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lang w:val="en-US"/>
              </w:rPr>
            </w:pPr>
            <w:r w:rsidRPr="002442DF">
              <w:rPr>
                <w:sz w:val="26"/>
                <w:szCs w:val="26"/>
                <w:lang w:val="en-US"/>
              </w:rPr>
              <w:t xml:space="preserve">D. </w:t>
            </w:r>
            <w:r w:rsidR="007E155E" w:rsidRPr="002442DF">
              <w:rPr>
                <w:sz w:val="26"/>
                <w:szCs w:val="26"/>
                <w:lang w:val="en-US"/>
              </w:rPr>
              <w:t>Hình 4</w:t>
            </w:r>
            <w:r w:rsidRPr="002442DF">
              <w:rPr>
                <w:sz w:val="26"/>
                <w:szCs w:val="26"/>
                <w:lang w:val="en-US"/>
              </w:rPr>
              <w:t xml:space="preserve"> </w:t>
            </w:r>
          </w:p>
        </w:tc>
      </w:tr>
    </w:tbl>
    <w:p w14:paraId="5483B56A" w14:textId="4F1A9C3A" w:rsidR="00947901" w:rsidRPr="002442DF" w:rsidRDefault="00947901" w:rsidP="00792D04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>Câu 12:</w:t>
      </w:r>
      <w:r w:rsidR="00792D04"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792D04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Điểm </w:t>
      </w:r>
      <w:r w:rsidR="00792D04" w:rsidRPr="002442DF">
        <w:rPr>
          <w:position w:val="-4"/>
          <w:sz w:val="26"/>
          <w:szCs w:val="26"/>
        </w:rPr>
        <w:object w:dxaOrig="340" w:dyaOrig="260" w14:anchorId="0E954BF2">
          <v:shape id="_x0000_i2734" type="#_x0000_t75" style="width:17.15pt;height:12.75pt" o:ole="">
            <v:imagedata r:id="rId134" o:title=""/>
          </v:shape>
          <o:OLEObject Type="Embed" ProgID="Equation.DSMT4" ShapeID="_x0000_i2734" DrawAspect="Content" ObjectID="_1804024565" r:id="rId142"/>
        </w:object>
      </w:r>
      <w:r w:rsidR="00792D04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là trung điểm của đoạn thẳng</w:t>
      </w:r>
      <w:r w:rsidR="00792D04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</w:t>
      </w:r>
      <w:r w:rsidR="00792D04" w:rsidRPr="002442DF">
        <w:rPr>
          <w:position w:val="-4"/>
          <w:sz w:val="26"/>
          <w:szCs w:val="26"/>
        </w:rPr>
        <w:object w:dxaOrig="420" w:dyaOrig="260" w14:anchorId="3F4F4176">
          <v:shape id="_x0000_i2735" type="#_x0000_t75" style="width:21.05pt;height:12.75pt" o:ole="">
            <v:imagedata r:id="rId136" o:title=""/>
          </v:shape>
          <o:OLEObject Type="Embed" ProgID="Equation.DSMT4" ShapeID="_x0000_i2735" DrawAspect="Content" ObjectID="_1804024566" r:id="rId143"/>
        </w:object>
      </w:r>
      <w:r w:rsidR="00792D04"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khi nào?</w:t>
      </w:r>
    </w:p>
    <w:p w14:paraId="4AE82C45" w14:textId="6D149D39" w:rsidR="0041327C" w:rsidRPr="002442DF" w:rsidRDefault="0041327C" w:rsidP="00792D04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442DF"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A. </w:t>
      </w:r>
      <w:r w:rsidRPr="002442DF">
        <w:rPr>
          <w:rFonts w:ascii="Times New Roman" w:hAnsi="Times New Roman" w:cs="Times New Roman"/>
          <w:position w:val="-4"/>
          <w:sz w:val="26"/>
          <w:szCs w:val="26"/>
        </w:rPr>
        <w:object w:dxaOrig="1100" w:dyaOrig="260" w14:anchorId="7334F2D8">
          <v:shape id="_x0000_i2736" type="#_x0000_t75" style="width:54.85pt;height:12.75pt" o:ole="">
            <v:imagedata r:id="rId144" o:title=""/>
          </v:shape>
          <o:OLEObject Type="Embed" ProgID="Equation.DSMT4" ShapeID="_x0000_i2736" DrawAspect="Content" ObjectID="_1804024567" r:id="rId145"/>
        </w:object>
      </w:r>
      <w:r w:rsidRPr="002442DF">
        <w:rPr>
          <w:rFonts w:ascii="Times New Roman" w:hAnsi="Times New Roman" w:cs="Times New Roman"/>
          <w:sz w:val="26"/>
          <w:szCs w:val="26"/>
        </w:rPr>
        <w:tab/>
      </w:r>
      <w:r w:rsidRPr="002442DF">
        <w:rPr>
          <w:rFonts w:ascii="Times New Roman" w:hAnsi="Times New Roman" w:cs="Times New Roman"/>
          <w:sz w:val="26"/>
          <w:szCs w:val="26"/>
        </w:rPr>
        <w:tab/>
      </w:r>
      <w:r w:rsidRPr="002442DF">
        <w:rPr>
          <w:rFonts w:ascii="Times New Roman" w:hAnsi="Times New Roman" w:cs="Times New Roman"/>
          <w:sz w:val="26"/>
          <w:szCs w:val="26"/>
        </w:rPr>
        <w:tab/>
      </w:r>
      <w:r w:rsidR="004F364A" w:rsidRPr="002442DF"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B. </w:t>
      </w:r>
      <w:r w:rsidR="004F364A" w:rsidRPr="002442DF">
        <w:rPr>
          <w:rFonts w:ascii="Times New Roman" w:hAnsi="Times New Roman" w:cs="Times New Roman"/>
          <w:position w:val="-4"/>
          <w:sz w:val="26"/>
          <w:szCs w:val="26"/>
        </w:rPr>
        <w:object w:dxaOrig="1680" w:dyaOrig="260" w14:anchorId="5820252A">
          <v:shape id="_x0000_i2737" type="#_x0000_t75" style="width:84.2pt;height:12.75pt" o:ole="">
            <v:imagedata r:id="rId146" o:title=""/>
          </v:shape>
          <o:OLEObject Type="Embed" ProgID="Equation.DSMT4" ShapeID="_x0000_i2737" DrawAspect="Content" ObjectID="_1804024568" r:id="rId147"/>
        </w:object>
      </w:r>
    </w:p>
    <w:p w14:paraId="091F2067" w14:textId="7FFE4BEE" w:rsidR="004F364A" w:rsidRPr="002442DF" w:rsidRDefault="004F364A" w:rsidP="00410879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442DF"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C. </w:t>
      </w:r>
      <w:r w:rsidRPr="002442DF">
        <w:rPr>
          <w:rFonts w:ascii="Times New Roman" w:hAnsi="Times New Roman" w:cs="Times New Roman"/>
          <w:position w:val="-26"/>
          <w:sz w:val="26"/>
          <w:szCs w:val="26"/>
        </w:rPr>
        <w:object w:dxaOrig="1320" w:dyaOrig="680" w14:anchorId="236C30D8">
          <v:shape id="_x0000_i2738" type="#_x0000_t75" style="width:65.9pt;height:33.8pt" o:ole="">
            <v:imagedata r:id="rId148" o:title=""/>
          </v:shape>
          <o:OLEObject Type="Embed" ProgID="Equation.DSMT4" ShapeID="_x0000_i2738" DrawAspect="Content" ObjectID="_1804024569" r:id="rId149"/>
        </w:object>
      </w:r>
      <w:r w:rsidRPr="002442DF">
        <w:rPr>
          <w:rFonts w:ascii="Times New Roman" w:hAnsi="Times New Roman" w:cs="Times New Roman"/>
          <w:sz w:val="26"/>
          <w:szCs w:val="26"/>
        </w:rPr>
        <w:tab/>
      </w:r>
      <w:r w:rsidRPr="002442DF">
        <w:rPr>
          <w:rFonts w:ascii="Times New Roman" w:hAnsi="Times New Roman" w:cs="Times New Roman"/>
          <w:sz w:val="26"/>
          <w:szCs w:val="26"/>
        </w:rPr>
        <w:tab/>
      </w:r>
      <w:r w:rsidRPr="002442DF">
        <w:rPr>
          <w:rFonts w:ascii="Times New Roman" w:hAnsi="Times New Roman" w:cs="Times New Roman"/>
          <w:color w:val="FF0000"/>
          <w:sz w:val="26"/>
          <w:szCs w:val="26"/>
          <w:shd w:val="clear" w:color="auto" w:fill="FFFFFF"/>
          <w:lang w:val="en-US"/>
        </w:rPr>
        <w:t>D.</w:t>
      </w:r>
      <w:r w:rsidRPr="002442DF"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  <w:t xml:space="preserve"> </w:t>
      </w:r>
      <w:r w:rsidRPr="002442DF">
        <w:rPr>
          <w:rFonts w:ascii="Times New Roman" w:hAnsi="Times New Roman" w:cs="Times New Roman"/>
          <w:position w:val="-4"/>
          <w:sz w:val="26"/>
          <w:szCs w:val="26"/>
        </w:rPr>
        <w:object w:dxaOrig="1100" w:dyaOrig="260" w14:anchorId="0EDE3F0A">
          <v:shape id="_x0000_i2739" type="#_x0000_t75" style="width:54.85pt;height:12.75pt" o:ole="">
            <v:imagedata r:id="rId144" o:title=""/>
          </v:shape>
          <o:OLEObject Type="Embed" ProgID="Equation.DSMT4" ShapeID="_x0000_i2739" DrawAspect="Content" ObjectID="_1804024570" r:id="rId150"/>
        </w:objec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và điểm M nằm giữa điểm </w:t>
      </w:r>
      <w:r w:rsidRPr="002442DF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F25252A">
          <v:shape id="_x0000_i2740" type="#_x0000_t75" style="width:12.2pt;height:12.75pt" o:ole="">
            <v:imagedata r:id="rId151" o:title=""/>
          </v:shape>
          <o:OLEObject Type="Embed" ProgID="Equation.DSMT4" ShapeID="_x0000_i2740" DrawAspect="Content" ObjectID="_1804024571" r:id="rId152"/>
        </w:object>
      </w:r>
      <w:r w:rsidRPr="002442DF">
        <w:rPr>
          <w:rFonts w:ascii="Times New Roman" w:hAnsi="Times New Roman" w:cs="Times New Roman"/>
          <w:sz w:val="26"/>
          <w:szCs w:val="26"/>
          <w:lang w:val="en-US"/>
        </w:rPr>
        <w:t xml:space="preserve"> và điểm </w:t>
      </w:r>
      <w:r w:rsidRPr="002442DF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F0FC7D9">
          <v:shape id="_x0000_i2741" type="#_x0000_t75" style="width:12.2pt;height:12.75pt" o:ole="">
            <v:imagedata r:id="rId153" o:title=""/>
          </v:shape>
          <o:OLEObject Type="Embed" ProgID="Equation.DSMT4" ShapeID="_x0000_i2741" DrawAspect="Content" ObjectID="_1804024572" r:id="rId154"/>
        </w:object>
      </w:r>
    </w:p>
    <w:p w14:paraId="3D3C525A" w14:textId="07B78109" w:rsidR="00947901" w:rsidRPr="002442DF" w:rsidRDefault="00194F69" w:rsidP="00410879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9F68E5" w:rsidRPr="002442DF">
        <w:rPr>
          <w:rFonts w:ascii="Times New Roman" w:hAnsi="Times New Roman" w:cs="Times New Roman"/>
          <w:bCs/>
          <w:sz w:val="26"/>
          <w:szCs w:val="26"/>
          <w:lang w:val="en-US"/>
        </w:rPr>
        <w:drawing>
          <wp:anchor distT="0" distB="0" distL="114300" distR="114300" simplePos="0" relativeHeight="251668480" behindDoc="0" locked="0" layoutInCell="1" allowOverlap="1" wp14:anchorId="35435473" wp14:editId="49795282">
            <wp:simplePos x="0" y="0"/>
            <wp:positionH relativeFrom="column">
              <wp:posOffset>3540760</wp:posOffset>
            </wp:positionH>
            <wp:positionV relativeFrom="paragraph">
              <wp:posOffset>3175</wp:posOffset>
            </wp:positionV>
            <wp:extent cx="1955800" cy="248920"/>
            <wp:effectExtent l="0" t="0" r="635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248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7901" w:rsidRPr="002442DF">
        <w:rPr>
          <w:rFonts w:ascii="Times New Roman" w:hAnsi="Times New Roman" w:cs="Times New Roman"/>
          <w:b/>
          <w:sz w:val="26"/>
          <w:szCs w:val="26"/>
          <w:lang w:val="en-US"/>
        </w:rPr>
        <w:t>Câu 13:</w:t>
      </w: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2442DF">
        <w:rPr>
          <w:rFonts w:ascii="Times New Roman" w:hAnsi="Times New Roman" w:cs="Times New Roman"/>
          <w:bCs/>
          <w:sz w:val="26"/>
          <w:szCs w:val="26"/>
          <w:lang w:val="en-US"/>
        </w:rPr>
        <w:t>Có bao nhiêu tia trong hình vẽ đã cho ?</w:t>
      </w:r>
      <w:r w:rsidR="009F68E5" w:rsidRPr="002442DF">
        <w:rPr>
          <w:noProof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9F68E5" w:rsidRPr="002442DF" w14:paraId="767583E9" w14:textId="77777777" w:rsidTr="007C75A8">
        <w:tc>
          <w:tcPr>
            <w:tcW w:w="2553" w:type="dxa"/>
          </w:tcPr>
          <w:p w14:paraId="58310CB0" w14:textId="5E0D582C" w:rsidR="009F68E5" w:rsidRPr="002442DF" w:rsidRDefault="009F68E5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shd w:val="clear" w:color="auto" w:fill="FFFFFF"/>
                <w:lang w:val="en-US"/>
              </w:rPr>
              <w:t>A.</w:t>
            </w: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 </w:t>
            </w:r>
            <w:r w:rsidR="00563089" w:rsidRPr="002442DF">
              <w:rPr>
                <w:rFonts w:asciiTheme="minorHAnsi" w:eastAsiaTheme="minorHAnsi" w:hAnsiTheme="minorHAnsi" w:cstheme="minorBidi"/>
                <w:position w:val="-4"/>
                <w:sz w:val="26"/>
                <w:szCs w:val="26"/>
              </w:rPr>
              <w:object w:dxaOrig="200" w:dyaOrig="260" w14:anchorId="2927B3B6">
                <v:shape id="_x0000_i2742" type="#_x0000_t75" style="width:9.95pt;height:12.75pt" o:ole="">
                  <v:imagedata r:id="rId156" o:title=""/>
                </v:shape>
                <o:OLEObject Type="Embed" ProgID="Equation.DSMT4" ShapeID="_x0000_i2742" DrawAspect="Content" ObjectID="_1804024573" r:id="rId157"/>
              </w:object>
            </w:r>
          </w:p>
        </w:tc>
        <w:tc>
          <w:tcPr>
            <w:tcW w:w="2553" w:type="dxa"/>
          </w:tcPr>
          <w:p w14:paraId="6CC0A2F6" w14:textId="664A7D1A" w:rsidR="009F68E5" w:rsidRPr="002442DF" w:rsidRDefault="009F68E5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 xml:space="preserve">B. </w:t>
            </w:r>
            <w:r w:rsidR="00563089" w:rsidRPr="002442DF">
              <w:rPr>
                <w:rFonts w:asciiTheme="minorHAnsi" w:eastAsiaTheme="minorHAnsi" w:hAnsiTheme="minorHAnsi" w:cstheme="minorBidi"/>
                <w:color w:val="000000" w:themeColor="text1"/>
                <w:position w:val="-6"/>
                <w:sz w:val="26"/>
                <w:szCs w:val="26"/>
              </w:rPr>
              <w:object w:dxaOrig="180" w:dyaOrig="279" w14:anchorId="73261798">
                <v:shape id="_x0000_i2743" type="#_x0000_t75" style="width:8.85pt;height:13.85pt" o:ole="">
                  <v:imagedata r:id="rId158" o:title=""/>
                </v:shape>
                <o:OLEObject Type="Embed" ProgID="Equation.DSMT4" ShapeID="_x0000_i2743" DrawAspect="Content" ObjectID="_1804024574" r:id="rId159"/>
              </w:object>
            </w:r>
          </w:p>
        </w:tc>
        <w:tc>
          <w:tcPr>
            <w:tcW w:w="2554" w:type="dxa"/>
          </w:tcPr>
          <w:p w14:paraId="3538AE34" w14:textId="20CC8E5B" w:rsidR="009F68E5" w:rsidRPr="002442DF" w:rsidRDefault="009F68E5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C. </w:t>
            </w:r>
            <w:r w:rsidR="00563089" w:rsidRPr="002442DF">
              <w:rPr>
                <w:rFonts w:asciiTheme="minorHAnsi" w:eastAsiaTheme="minorHAnsi" w:hAnsiTheme="minorHAnsi" w:cstheme="minorBidi"/>
                <w:position w:val="-4"/>
                <w:sz w:val="26"/>
                <w:szCs w:val="26"/>
              </w:rPr>
              <w:object w:dxaOrig="200" w:dyaOrig="260" w14:anchorId="17641131">
                <v:shape id="_x0000_i2744" type="#_x0000_t75" style="width:9.95pt;height:12.75pt" o:ole="">
                  <v:imagedata r:id="rId160" o:title=""/>
                </v:shape>
                <o:OLEObject Type="Embed" ProgID="Equation.DSMT4" ShapeID="_x0000_i2744" DrawAspect="Content" ObjectID="_1804024575" r:id="rId161"/>
              </w:object>
            </w:r>
          </w:p>
        </w:tc>
        <w:tc>
          <w:tcPr>
            <w:tcW w:w="2554" w:type="dxa"/>
          </w:tcPr>
          <w:p w14:paraId="5A7FDE06" w14:textId="24F920D8" w:rsidR="009F68E5" w:rsidRPr="002442DF" w:rsidRDefault="009F68E5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D. </w:t>
            </w:r>
            <w:r w:rsidR="00563089" w:rsidRPr="002442DF">
              <w:rPr>
                <w:rFonts w:asciiTheme="minorHAnsi" w:eastAsiaTheme="minorHAnsi" w:hAnsiTheme="minorHAnsi" w:cstheme="minorBidi"/>
                <w:position w:val="-4"/>
                <w:sz w:val="26"/>
                <w:szCs w:val="26"/>
              </w:rPr>
              <w:object w:dxaOrig="160" w:dyaOrig="260" w14:anchorId="74F438B9">
                <v:shape id="_x0000_i2745" type="#_x0000_t75" style="width:7.75pt;height:12.75pt" o:ole="">
                  <v:imagedata r:id="rId162" o:title=""/>
                </v:shape>
                <o:OLEObject Type="Embed" ProgID="Equation.DSMT4" ShapeID="_x0000_i2745" DrawAspect="Content" ObjectID="_1804024576" r:id="rId163"/>
              </w:object>
            </w:r>
          </w:p>
        </w:tc>
      </w:tr>
    </w:tbl>
    <w:p w14:paraId="59543584" w14:textId="32BE2DAA" w:rsidR="00947901" w:rsidRPr="002442DF" w:rsidRDefault="004F756C" w:rsidP="00563089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Cs/>
          <w:sz w:val="26"/>
          <w:szCs w:val="26"/>
          <w:lang w:val="en-US"/>
        </w:rPr>
        <w:drawing>
          <wp:anchor distT="0" distB="0" distL="114300" distR="114300" simplePos="0" relativeHeight="251669504" behindDoc="0" locked="0" layoutInCell="1" allowOverlap="1" wp14:anchorId="1DC0A4A1" wp14:editId="33EF6D10">
            <wp:simplePos x="0" y="0"/>
            <wp:positionH relativeFrom="column">
              <wp:posOffset>4389120</wp:posOffset>
            </wp:positionH>
            <wp:positionV relativeFrom="paragraph">
              <wp:posOffset>5715</wp:posOffset>
            </wp:positionV>
            <wp:extent cx="2126615" cy="464185"/>
            <wp:effectExtent l="0" t="0" r="698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6615" cy="464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7901" w:rsidRPr="002442DF">
        <w:rPr>
          <w:rFonts w:ascii="Times New Roman" w:hAnsi="Times New Roman" w:cs="Times New Roman"/>
          <w:b/>
          <w:sz w:val="26"/>
          <w:szCs w:val="26"/>
          <w:lang w:val="en-US"/>
        </w:rPr>
        <w:t>Câu 14:</w:t>
      </w:r>
      <w:r w:rsidR="00563089"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9C7E45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ho đoạn thẳng </w:t>
      </w:r>
      <w:r w:rsidR="009C7E45" w:rsidRPr="002442DF">
        <w:rPr>
          <w:position w:val="-6"/>
          <w:sz w:val="26"/>
          <w:szCs w:val="26"/>
        </w:rPr>
        <w:object w:dxaOrig="499" w:dyaOrig="279" w14:anchorId="0FB4AE9E">
          <v:shape id="_x0000_i2746" type="#_x0000_t75" style="width:24.9pt;height:13.85pt" o:ole="">
            <v:imagedata r:id="rId165" o:title=""/>
          </v:shape>
          <o:OLEObject Type="Embed" ProgID="Equation.DSMT4" ShapeID="_x0000_i2746" DrawAspect="Content" ObjectID="_1804024577" r:id="rId166"/>
        </w:object>
      </w:r>
      <w:r w:rsidR="009C7E45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và điểm </w:t>
      </w:r>
      <w:r w:rsidR="009C7E45" w:rsidRPr="002442DF">
        <w:rPr>
          <w:position w:val="-4"/>
          <w:sz w:val="26"/>
          <w:szCs w:val="26"/>
        </w:rPr>
        <w:object w:dxaOrig="260" w:dyaOrig="260" w14:anchorId="3C83414B">
          <v:shape id="_x0000_i2747" type="#_x0000_t75" style="width:12.75pt;height:12.75pt" o:ole="">
            <v:imagedata r:id="rId167" o:title=""/>
          </v:shape>
          <o:OLEObject Type="Embed" ProgID="Equation.DSMT4" ShapeID="_x0000_i2747" DrawAspect="Content" ObjectID="_1804024578" r:id="rId168"/>
        </w:object>
      </w:r>
      <w:r w:rsidR="009C7E45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thuộc đoạn thẳng </w:t>
      </w:r>
      <w:r w:rsidR="009C7E45" w:rsidRPr="002442DF">
        <w:rPr>
          <w:position w:val="-6"/>
          <w:sz w:val="26"/>
          <w:szCs w:val="26"/>
        </w:rPr>
        <w:object w:dxaOrig="499" w:dyaOrig="279" w14:anchorId="4830578E">
          <v:shape id="_x0000_i2748" type="#_x0000_t75" style="width:24.9pt;height:13.85pt" o:ole="">
            <v:imagedata r:id="rId165" o:title=""/>
          </v:shape>
          <o:OLEObject Type="Embed" ProgID="Equation.DSMT4" ShapeID="_x0000_i2748" DrawAspect="Content" ObjectID="_1804024579" r:id="rId169"/>
        </w:object>
      </w:r>
      <w:r w:rsidR="00CB3EB4" w:rsidRPr="002442DF">
        <w:rPr>
          <w:rFonts w:ascii="Times New Roman" w:hAnsi="Times New Roman" w:cs="Times New Roman"/>
          <w:bCs/>
          <w:sz w:val="26"/>
          <w:szCs w:val="26"/>
          <w:lang w:val="en-US"/>
        </w:rPr>
        <w:t>(Hình vẽ)</w:t>
      </w:r>
      <w:r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</w:t>
      </w:r>
      <w:r w:rsidR="009C7E45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Biết </w:t>
      </w:r>
      <w:r w:rsidR="00867523" w:rsidRPr="002442DF">
        <w:rPr>
          <w:position w:val="-12"/>
          <w:sz w:val="26"/>
          <w:szCs w:val="26"/>
        </w:rPr>
        <w:object w:dxaOrig="2400" w:dyaOrig="340" w14:anchorId="0D8F724D">
          <v:shape id="_x0000_i2749" type="#_x0000_t75" style="width:120.2pt;height:17.15pt" o:ole="">
            <v:imagedata r:id="rId170" o:title=""/>
          </v:shape>
          <o:OLEObject Type="Embed" ProgID="Equation.DSMT4" ShapeID="_x0000_i2749" DrawAspect="Content" ObjectID="_1804024580" r:id="rId171"/>
        </w:object>
      </w:r>
      <w:r w:rsidR="009C7E45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Tính </w:t>
      </w:r>
      <w:r w:rsidR="00CB3EB4" w:rsidRPr="002442DF">
        <w:rPr>
          <w:position w:val="-6"/>
          <w:sz w:val="26"/>
          <w:szCs w:val="26"/>
        </w:rPr>
        <w:object w:dxaOrig="580" w:dyaOrig="279" w14:anchorId="63BDF67C">
          <v:shape id="_x0000_i2750" type="#_x0000_t75" style="width:28.8pt;height:13.85pt" o:ole="">
            <v:imagedata r:id="rId172" o:title=""/>
          </v:shape>
          <o:OLEObject Type="Embed" ProgID="Equation.DSMT4" ShapeID="_x0000_i2750" DrawAspect="Content" ObjectID="_1804024581" r:id="rId17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4F756C" w:rsidRPr="002442DF" w14:paraId="12B036D8" w14:textId="77777777" w:rsidTr="007C75A8">
        <w:tc>
          <w:tcPr>
            <w:tcW w:w="2553" w:type="dxa"/>
          </w:tcPr>
          <w:p w14:paraId="2E183141" w14:textId="43625DB1" w:rsidR="004F756C" w:rsidRPr="002442DF" w:rsidRDefault="004F756C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A. </w:t>
            </w:r>
            <w:r w:rsidR="004741DB" w:rsidRPr="002442DF">
              <w:rPr>
                <w:rFonts w:asciiTheme="minorHAnsi" w:eastAsiaTheme="minorHAnsi" w:hAnsiTheme="minorHAnsi" w:cstheme="minorBidi"/>
                <w:position w:val="-4"/>
                <w:sz w:val="26"/>
                <w:szCs w:val="26"/>
              </w:rPr>
              <w:object w:dxaOrig="200" w:dyaOrig="260" w14:anchorId="49722315">
                <v:shape id="_x0000_i2758" type="#_x0000_t75" style="width:9.95pt;height:12.75pt" o:ole="">
                  <v:imagedata r:id="rId174" o:title=""/>
                </v:shape>
                <o:OLEObject Type="Embed" ProgID="Equation.DSMT4" ShapeID="_x0000_i2758" DrawAspect="Content" ObjectID="_1804024582" r:id="rId175"/>
              </w:object>
            </w:r>
          </w:p>
        </w:tc>
        <w:tc>
          <w:tcPr>
            <w:tcW w:w="2553" w:type="dxa"/>
          </w:tcPr>
          <w:p w14:paraId="71265A8F" w14:textId="2D91A043" w:rsidR="004F756C" w:rsidRPr="002442DF" w:rsidRDefault="004F756C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shd w:val="clear" w:color="auto" w:fill="FFFFFF"/>
                <w:lang w:val="en-US"/>
              </w:rPr>
              <w:t xml:space="preserve">B. </w:t>
            </w:r>
            <w:r w:rsidR="004741DB"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560" w:dyaOrig="340" w14:anchorId="3AB8C441">
                <v:shape id="_x0000_i2757" type="#_x0000_t75" style="width:28.25pt;height:17.15pt" o:ole="">
                  <v:imagedata r:id="rId176" o:title=""/>
                </v:shape>
                <o:OLEObject Type="Embed" ProgID="Equation.DSMT4" ShapeID="_x0000_i2757" DrawAspect="Content" ObjectID="_1804024583" r:id="rId177"/>
              </w:object>
            </w:r>
          </w:p>
        </w:tc>
        <w:tc>
          <w:tcPr>
            <w:tcW w:w="2554" w:type="dxa"/>
          </w:tcPr>
          <w:p w14:paraId="676D18E2" w14:textId="77777777" w:rsidR="004F756C" w:rsidRPr="002442DF" w:rsidRDefault="004F756C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C. </w:t>
            </w:r>
            <w:r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560" w:dyaOrig="340" w14:anchorId="5D4DD378">
                <v:shape id="_x0000_i2755" type="#_x0000_t75" style="width:28.25pt;height:17.15pt" o:ole="">
                  <v:imagedata r:id="rId107" o:title=""/>
                </v:shape>
                <o:OLEObject Type="Embed" ProgID="Equation.DSMT4" ShapeID="_x0000_i2755" DrawAspect="Content" ObjectID="_1804024584" r:id="rId178"/>
              </w:object>
            </w:r>
          </w:p>
        </w:tc>
        <w:tc>
          <w:tcPr>
            <w:tcW w:w="2554" w:type="dxa"/>
          </w:tcPr>
          <w:p w14:paraId="5F607688" w14:textId="77777777" w:rsidR="004F756C" w:rsidRPr="002442DF" w:rsidRDefault="004F756C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D. </w:t>
            </w:r>
            <w:r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540" w:dyaOrig="340" w14:anchorId="0DB684FA">
                <v:shape id="_x0000_i2756" type="#_x0000_t75" style="width:27.15pt;height:17.15pt" o:ole="">
                  <v:imagedata r:id="rId109" o:title=""/>
                </v:shape>
                <o:OLEObject Type="Embed" ProgID="Equation.DSMT4" ShapeID="_x0000_i2756" DrawAspect="Content" ObjectID="_1804024585" r:id="rId179"/>
              </w:object>
            </w:r>
          </w:p>
        </w:tc>
      </w:tr>
    </w:tbl>
    <w:p w14:paraId="71938BE5" w14:textId="20174C54" w:rsidR="00947901" w:rsidRPr="002442DF" w:rsidRDefault="00947901" w:rsidP="004741DB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>Câu 15:</w:t>
      </w:r>
      <w:r w:rsidR="004741DB"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4741DB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ho đoạn thẳng </w:t>
      </w:r>
      <w:r w:rsidR="002A7107" w:rsidRPr="002442DF">
        <w:rPr>
          <w:position w:val="-6"/>
          <w:sz w:val="26"/>
          <w:szCs w:val="26"/>
        </w:rPr>
        <w:object w:dxaOrig="1100" w:dyaOrig="279" w14:anchorId="4619D3BD">
          <v:shape id="_x0000_i2751" type="#_x0000_t75" style="width:54.85pt;height:13.85pt" o:ole="">
            <v:imagedata r:id="rId180" o:title=""/>
          </v:shape>
          <o:OLEObject Type="Embed" ProgID="Equation.DSMT4" ShapeID="_x0000_i2751" DrawAspect="Content" ObjectID="_1804024586" r:id="rId181"/>
        </w:object>
      </w:r>
      <w:r w:rsidR="004741DB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và điểm </w:t>
      </w:r>
      <w:r w:rsidR="002A7107" w:rsidRPr="002442DF">
        <w:rPr>
          <w:position w:val="-4"/>
          <w:sz w:val="26"/>
          <w:szCs w:val="26"/>
        </w:rPr>
        <w:object w:dxaOrig="260" w:dyaOrig="260" w14:anchorId="1E58A5EB">
          <v:shape id="_x0000_i2752" type="#_x0000_t75" style="width:12.75pt;height:12.75pt" o:ole="">
            <v:imagedata r:id="rId167" o:title=""/>
          </v:shape>
          <o:OLEObject Type="Embed" ProgID="Equation.DSMT4" ShapeID="_x0000_i2752" DrawAspect="Content" ObjectID="_1804024587" r:id="rId182"/>
        </w:object>
      </w:r>
      <w:r w:rsidR="004741DB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là trung điểm của đoạn thẳng </w:t>
      </w:r>
      <w:r w:rsidR="002A7107" w:rsidRPr="002442DF">
        <w:rPr>
          <w:position w:val="-4"/>
          <w:sz w:val="26"/>
          <w:szCs w:val="26"/>
        </w:rPr>
        <w:object w:dxaOrig="420" w:dyaOrig="260" w14:anchorId="0E455909">
          <v:shape id="_x0000_i2753" type="#_x0000_t75" style="width:21.05pt;height:12.75pt" o:ole="">
            <v:imagedata r:id="rId183" o:title=""/>
          </v:shape>
          <o:OLEObject Type="Embed" ProgID="Equation.DSMT4" ShapeID="_x0000_i2753" DrawAspect="Content" ObjectID="_1804024588" r:id="rId184"/>
        </w:object>
      </w:r>
      <w:r w:rsidR="004741DB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Độ dài </w:t>
      </w:r>
      <w:r w:rsidR="002A7107" w:rsidRPr="002442DF">
        <w:rPr>
          <w:position w:val="-4"/>
          <w:sz w:val="26"/>
          <w:szCs w:val="26"/>
        </w:rPr>
        <w:object w:dxaOrig="400" w:dyaOrig="260" w14:anchorId="6245EA76">
          <v:shape id="_x0000_i2754" type="#_x0000_t75" style="width:19.95pt;height:12.75pt" o:ole="">
            <v:imagedata r:id="rId185" o:title=""/>
          </v:shape>
          <o:OLEObject Type="Embed" ProgID="Equation.DSMT4" ShapeID="_x0000_i2754" DrawAspect="Content" ObjectID="_1804024589" r:id="rId186"/>
        </w:object>
      </w:r>
      <w:r w:rsidR="004741DB" w:rsidRPr="002442DF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2A7107" w:rsidRPr="002442DF" w14:paraId="556B5905" w14:textId="77777777" w:rsidTr="007C75A8">
        <w:tc>
          <w:tcPr>
            <w:tcW w:w="2553" w:type="dxa"/>
          </w:tcPr>
          <w:p w14:paraId="083F9144" w14:textId="310D81A0" w:rsidR="002A7107" w:rsidRPr="002442DF" w:rsidRDefault="002A7107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A. </w:t>
            </w:r>
            <w:r w:rsidR="00D52F15" w:rsidRPr="002442D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00" w:dyaOrig="279" w14:anchorId="503FB4AF">
                <v:shape id="_x0000_i2761" type="#_x0000_t75" style="width:29.9pt;height:13.85pt" o:ole="">
                  <v:imagedata r:id="rId187" o:title=""/>
                </v:shape>
                <o:OLEObject Type="Embed" ProgID="Equation.DSMT4" ShapeID="_x0000_i2761" DrawAspect="Content" ObjectID="_1804024590" r:id="rId188"/>
              </w:object>
            </w:r>
          </w:p>
        </w:tc>
        <w:tc>
          <w:tcPr>
            <w:tcW w:w="2553" w:type="dxa"/>
          </w:tcPr>
          <w:p w14:paraId="09B48232" w14:textId="77777777" w:rsidR="002A7107" w:rsidRPr="002442DF" w:rsidRDefault="002A7107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color w:val="000000" w:themeColor="text1"/>
                <w:sz w:val="26"/>
                <w:szCs w:val="26"/>
                <w:shd w:val="clear" w:color="auto" w:fill="FFFFFF"/>
                <w:lang w:val="en-US"/>
              </w:rPr>
              <w:t xml:space="preserve">B. </w:t>
            </w:r>
            <w:r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560" w:dyaOrig="340" w14:anchorId="370371B8">
                <v:shape id="_x0000_i2760" type="#_x0000_t75" style="width:28.25pt;height:17.15pt" o:ole="">
                  <v:imagedata r:id="rId176" o:title=""/>
                </v:shape>
                <o:OLEObject Type="Embed" ProgID="Equation.DSMT4" ShapeID="_x0000_i2760" DrawAspect="Content" ObjectID="_1804024591" r:id="rId189"/>
              </w:object>
            </w:r>
          </w:p>
        </w:tc>
        <w:tc>
          <w:tcPr>
            <w:tcW w:w="2554" w:type="dxa"/>
          </w:tcPr>
          <w:p w14:paraId="6CF37D3F" w14:textId="77777777" w:rsidR="002A7107" w:rsidRPr="002442DF" w:rsidRDefault="002A7107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color w:val="FF0000"/>
                <w:sz w:val="26"/>
                <w:szCs w:val="26"/>
                <w:shd w:val="clear" w:color="auto" w:fill="FFFFFF"/>
                <w:lang w:val="en-US"/>
              </w:rPr>
              <w:t xml:space="preserve">C. </w:t>
            </w:r>
            <w:r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560" w:dyaOrig="340" w14:anchorId="1A2E7903">
                <v:shape id="_x0000_i2759" type="#_x0000_t75" style="width:28.25pt;height:17.15pt" o:ole="">
                  <v:imagedata r:id="rId107" o:title=""/>
                </v:shape>
                <o:OLEObject Type="Embed" ProgID="Equation.DSMT4" ShapeID="_x0000_i2759" DrawAspect="Content" ObjectID="_1804024592" r:id="rId190"/>
              </w:object>
            </w:r>
          </w:p>
        </w:tc>
        <w:tc>
          <w:tcPr>
            <w:tcW w:w="2554" w:type="dxa"/>
          </w:tcPr>
          <w:p w14:paraId="5418C5DC" w14:textId="4C4CE4DA" w:rsidR="002A7107" w:rsidRPr="002442DF" w:rsidRDefault="002A7107" w:rsidP="007C75A8">
            <w:p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  <w:shd w:val="clear" w:color="auto" w:fill="FFFFFF"/>
                <w:lang w:val="en-US"/>
              </w:rPr>
            </w:pPr>
            <w:r w:rsidRPr="002442DF">
              <w:rPr>
                <w:sz w:val="26"/>
                <w:szCs w:val="26"/>
                <w:shd w:val="clear" w:color="auto" w:fill="FFFFFF"/>
                <w:lang w:val="en-US"/>
              </w:rPr>
              <w:t xml:space="preserve">D. </w:t>
            </w:r>
            <w:r w:rsidR="00D52F15" w:rsidRPr="002442D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79" w14:anchorId="03E5216A">
                <v:shape id="_x0000_i2762" type="#_x0000_t75" style="width:14.95pt;height:13.85pt" o:ole="">
                  <v:imagedata r:id="rId191" o:title=""/>
                </v:shape>
                <o:OLEObject Type="Embed" ProgID="Equation.DSMT4" ShapeID="_x0000_i2762" DrawAspect="Content" ObjectID="_1804024593" r:id="rId192"/>
              </w:object>
            </w:r>
          </w:p>
        </w:tc>
      </w:tr>
    </w:tbl>
    <w:p w14:paraId="59B2ED01" w14:textId="7BB63BE1" w:rsidR="00D408B8" w:rsidRPr="002442DF" w:rsidRDefault="00D408B8" w:rsidP="00D52F1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>II</w:t>
      </w:r>
      <w:r w:rsidRPr="002442DF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>TỰ LUẬN</w:t>
      </w:r>
    </w:p>
    <w:p w14:paraId="57B236CB" w14:textId="77777777" w:rsidR="006C23ED" w:rsidRPr="002442DF" w:rsidRDefault="00D408B8" w:rsidP="001D7064">
      <w:pPr>
        <w:tabs>
          <w:tab w:val="left" w:pos="992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>Dạng 1</w:t>
      </w:r>
      <w:r w:rsidR="006C23ED" w:rsidRPr="002442DF">
        <w:rPr>
          <w:rFonts w:ascii="Times New Roman" w:hAnsi="Times New Roman" w:cs="Times New Roman"/>
          <w:b/>
          <w:sz w:val="26"/>
          <w:szCs w:val="26"/>
          <w:lang w:val="en-US"/>
        </w:rPr>
        <w:t>: Thực hiện phép tính</w:t>
      </w:r>
    </w:p>
    <w:p w14:paraId="4A81F7BA" w14:textId="77777777" w:rsidR="006C23ED" w:rsidRPr="002442DF" w:rsidRDefault="006C23ED" w:rsidP="001D7064">
      <w:pPr>
        <w:tabs>
          <w:tab w:val="left" w:pos="992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Bài 1: </w:t>
      </w:r>
      <w:r w:rsidRPr="002442DF">
        <w:rPr>
          <w:rFonts w:ascii="Times New Roman" w:hAnsi="Times New Roman" w:cs="Times New Roman"/>
          <w:bCs/>
          <w:sz w:val="26"/>
          <w:szCs w:val="26"/>
          <w:lang w:val="en-US"/>
        </w:rPr>
        <w:t>Thực hiện phép tính:</w:t>
      </w: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</w:p>
    <w:tbl>
      <w:tblPr>
        <w:tblStyle w:val="TableGrid"/>
        <w:tblW w:w="10644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40"/>
        <w:gridCol w:w="3795"/>
        <w:gridCol w:w="3109"/>
      </w:tblGrid>
      <w:tr w:rsidR="00D57C68" w:rsidRPr="002442DF" w14:paraId="0A90D1CE" w14:textId="5D72BBAE" w:rsidTr="006D6C24">
        <w:trPr>
          <w:trHeight w:val="767"/>
        </w:trPr>
        <w:tc>
          <w:tcPr>
            <w:tcW w:w="3740" w:type="dxa"/>
          </w:tcPr>
          <w:p w14:paraId="01438881" w14:textId="6166496E" w:rsidR="00D57C68" w:rsidRPr="002442DF" w:rsidRDefault="00D57C68" w:rsidP="001D7064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900" w:dyaOrig="680" w14:anchorId="5D7B61DD">
                <v:shape id="_x0000_i2694" type="#_x0000_t75" style="width:44.85pt;height:33.8pt" o:ole="">
                  <v:imagedata r:id="rId193" o:title=""/>
                </v:shape>
                <o:OLEObject Type="Embed" ProgID="Equation.DSMT4" ShapeID="_x0000_i2694" DrawAspect="Content" ObjectID="_1804024594" r:id="rId194"/>
              </w:object>
            </w:r>
          </w:p>
        </w:tc>
        <w:tc>
          <w:tcPr>
            <w:tcW w:w="3795" w:type="dxa"/>
          </w:tcPr>
          <w:p w14:paraId="16D87F1A" w14:textId="3D32BC15" w:rsidR="00D57C68" w:rsidRPr="002442DF" w:rsidRDefault="00D57C68" w:rsidP="001D7064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980" w:dyaOrig="680" w14:anchorId="0D48CED0">
                <v:shape id="_x0000_i2695" type="#_x0000_t75" style="width:48.75pt;height:33.8pt" o:ole="">
                  <v:imagedata r:id="rId195" o:title=""/>
                </v:shape>
                <o:OLEObject Type="Embed" ProgID="Equation.DSMT4" ShapeID="_x0000_i2695" DrawAspect="Content" ObjectID="_1804024595" r:id="rId196"/>
              </w:object>
            </w:r>
          </w:p>
        </w:tc>
        <w:tc>
          <w:tcPr>
            <w:tcW w:w="3109" w:type="dxa"/>
          </w:tcPr>
          <w:p w14:paraId="1596E6C5" w14:textId="519C105E" w:rsidR="00D57C68" w:rsidRPr="002442DF" w:rsidRDefault="00D57C68" w:rsidP="001D7064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2442DF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1300" w:dyaOrig="740" w14:anchorId="365AB9F1">
                <v:shape id="_x0000_i2696" type="#_x0000_t75" style="width:64.8pt;height:36.55pt" o:ole="">
                  <v:imagedata r:id="rId197" o:title=""/>
                </v:shape>
                <o:OLEObject Type="Embed" ProgID="Equation.DSMT4" ShapeID="_x0000_i2696" DrawAspect="Content" ObjectID="_1804024596" r:id="rId198"/>
              </w:object>
            </w:r>
          </w:p>
        </w:tc>
      </w:tr>
      <w:tr w:rsidR="00D57C68" w:rsidRPr="002442DF" w14:paraId="739940BE" w14:textId="31C51272" w:rsidTr="006D6C24">
        <w:trPr>
          <w:trHeight w:val="335"/>
        </w:trPr>
        <w:tc>
          <w:tcPr>
            <w:tcW w:w="3740" w:type="dxa"/>
          </w:tcPr>
          <w:p w14:paraId="70CD8424" w14:textId="44AF9AF7" w:rsidR="00D57C68" w:rsidRPr="002442DF" w:rsidRDefault="00D57C68" w:rsidP="001D7064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460" w:dyaOrig="680" w14:anchorId="45115325">
                <v:shape id="_x0000_i2697" type="#_x0000_t75" style="width:73.1pt;height:33.8pt" o:ole="">
                  <v:imagedata r:id="rId199" o:title=""/>
                </v:shape>
                <o:OLEObject Type="Embed" ProgID="Equation.DSMT4" ShapeID="_x0000_i2697" DrawAspect="Content" ObjectID="_1804024597" r:id="rId200"/>
              </w:object>
            </w:r>
          </w:p>
        </w:tc>
        <w:tc>
          <w:tcPr>
            <w:tcW w:w="3795" w:type="dxa"/>
          </w:tcPr>
          <w:p w14:paraId="17535965" w14:textId="3E936532" w:rsidR="00D57C68" w:rsidRPr="002442DF" w:rsidRDefault="00F7553B" w:rsidP="001D7064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100" w:dyaOrig="680" w14:anchorId="11532A88">
                <v:shape id="_x0000_i2698" type="#_x0000_t75" style="width:54.85pt;height:33.8pt" o:ole="">
                  <v:imagedata r:id="rId201" o:title=""/>
                </v:shape>
                <o:OLEObject Type="Embed" ProgID="Equation.DSMT4" ShapeID="_x0000_i2698" DrawAspect="Content" ObjectID="_1804024598" r:id="rId202"/>
              </w:object>
            </w:r>
          </w:p>
        </w:tc>
        <w:tc>
          <w:tcPr>
            <w:tcW w:w="3109" w:type="dxa"/>
          </w:tcPr>
          <w:p w14:paraId="70617CD9" w14:textId="51612829" w:rsidR="00D57C68" w:rsidRPr="002442DF" w:rsidRDefault="00F7553B" w:rsidP="001D7064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300" w:dyaOrig="680" w14:anchorId="52458DE3">
                <v:shape id="_x0000_i2699" type="#_x0000_t75" style="width:64.8pt;height:33.8pt" o:ole="">
                  <v:imagedata r:id="rId203" o:title=""/>
                </v:shape>
                <o:OLEObject Type="Embed" ProgID="Equation.DSMT4" ShapeID="_x0000_i2699" DrawAspect="Content" ObjectID="_1804024599" r:id="rId204"/>
              </w:object>
            </w:r>
          </w:p>
        </w:tc>
      </w:tr>
      <w:tr w:rsidR="00D57C68" w:rsidRPr="002442DF" w14:paraId="1035A595" w14:textId="729498CF" w:rsidTr="006D6C24">
        <w:trPr>
          <w:trHeight w:val="335"/>
        </w:trPr>
        <w:tc>
          <w:tcPr>
            <w:tcW w:w="3740" w:type="dxa"/>
          </w:tcPr>
          <w:p w14:paraId="5955BD0C" w14:textId="4676F153" w:rsidR="00D57C68" w:rsidRPr="002442DF" w:rsidRDefault="00FB4798" w:rsidP="001D7064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1700" w:dyaOrig="740" w14:anchorId="0E394774">
                <v:shape id="_x0000_i2700" type="#_x0000_t75" style="width:84.75pt;height:36.55pt" o:ole="">
                  <v:imagedata r:id="rId205" o:title=""/>
                </v:shape>
                <o:OLEObject Type="Embed" ProgID="Equation.DSMT4" ShapeID="_x0000_i2700" DrawAspect="Content" ObjectID="_1804024600" r:id="rId206"/>
              </w:object>
            </w:r>
          </w:p>
        </w:tc>
        <w:tc>
          <w:tcPr>
            <w:tcW w:w="3795" w:type="dxa"/>
          </w:tcPr>
          <w:p w14:paraId="4942514C" w14:textId="6AA8F1A7" w:rsidR="00D57C68" w:rsidRPr="002442DF" w:rsidRDefault="006170D0" w:rsidP="001D7064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760" w:dyaOrig="680" w14:anchorId="6DAC1ECB">
                <v:shape id="_x0000_i2775" type="#_x0000_t75" style="width:88.05pt;height:33.8pt" o:ole="">
                  <v:imagedata r:id="rId207" o:title=""/>
                </v:shape>
                <o:OLEObject Type="Embed" ProgID="Equation.DSMT4" ShapeID="_x0000_i2775" DrawAspect="Content" ObjectID="_1804024601" r:id="rId208"/>
              </w:object>
            </w:r>
          </w:p>
        </w:tc>
        <w:tc>
          <w:tcPr>
            <w:tcW w:w="3109" w:type="dxa"/>
          </w:tcPr>
          <w:p w14:paraId="49B72B58" w14:textId="11CA0C99" w:rsidR="00D57C68" w:rsidRPr="002442DF" w:rsidRDefault="009207E8" w:rsidP="001D7064">
            <w:pPr>
              <w:pStyle w:val="ListParagraph"/>
              <w:numPr>
                <w:ilvl w:val="0"/>
                <w:numId w:val="3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2100" w:dyaOrig="740" w14:anchorId="4DBE1F78">
                <v:shape id="_x0000_i2701" type="#_x0000_t75" style="width:105.25pt;height:36.55pt" o:ole="">
                  <v:imagedata r:id="rId209" o:title=""/>
                </v:shape>
                <o:OLEObject Type="Embed" ProgID="Equation.DSMT4" ShapeID="_x0000_i2701" DrawAspect="Content" ObjectID="_1804024602" r:id="rId210"/>
              </w:object>
            </w:r>
          </w:p>
        </w:tc>
      </w:tr>
    </w:tbl>
    <w:p w14:paraId="181753C0" w14:textId="7A34C774" w:rsidR="006C23ED" w:rsidRPr="002442DF" w:rsidRDefault="009207E8" w:rsidP="001D7064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Bài 2: </w:t>
      </w:r>
      <w:r w:rsidRPr="002442DF">
        <w:rPr>
          <w:rFonts w:ascii="Times New Roman" w:hAnsi="Times New Roman" w:cs="Times New Roman"/>
          <w:bCs/>
          <w:sz w:val="26"/>
          <w:szCs w:val="26"/>
          <w:lang w:val="en-US"/>
        </w:rPr>
        <w:t>Tính bằng cách thuận tiện:</w:t>
      </w: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</w:p>
    <w:tbl>
      <w:tblPr>
        <w:tblStyle w:val="TableGrid"/>
        <w:tblW w:w="10730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0"/>
        <w:gridCol w:w="3701"/>
        <w:gridCol w:w="3249"/>
      </w:tblGrid>
      <w:tr w:rsidR="009207E8" w:rsidRPr="002442DF" w14:paraId="50F61C5A" w14:textId="3FCE84B4" w:rsidTr="006D6C24">
        <w:trPr>
          <w:trHeight w:val="810"/>
        </w:trPr>
        <w:tc>
          <w:tcPr>
            <w:tcW w:w="3780" w:type="dxa"/>
          </w:tcPr>
          <w:p w14:paraId="7EDB044B" w14:textId="32D48ECC" w:rsidR="009207E8" w:rsidRPr="002442DF" w:rsidRDefault="009207E8" w:rsidP="001D7064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1500" w:dyaOrig="740" w14:anchorId="4420A130">
                <v:shape id="_x0000_i2702" type="#_x0000_t75" style="width:74.75pt;height:36.55pt" o:ole="">
                  <v:imagedata r:id="rId211" o:title=""/>
                </v:shape>
                <o:OLEObject Type="Embed" ProgID="Equation.DSMT4" ShapeID="_x0000_i2702" DrawAspect="Content" ObjectID="_1804024603" r:id="rId212"/>
              </w:object>
            </w:r>
          </w:p>
        </w:tc>
        <w:tc>
          <w:tcPr>
            <w:tcW w:w="3701" w:type="dxa"/>
          </w:tcPr>
          <w:p w14:paraId="33409DE5" w14:textId="06ACDF27" w:rsidR="009207E8" w:rsidRPr="002442DF" w:rsidRDefault="0013508D" w:rsidP="001D7064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1579" w:dyaOrig="740" w14:anchorId="62202809">
                <v:shape id="_x0000_i2703" type="#_x0000_t75" style="width:79.2pt;height:36.55pt" o:ole="">
                  <v:imagedata r:id="rId213" o:title=""/>
                </v:shape>
                <o:OLEObject Type="Embed" ProgID="Equation.DSMT4" ShapeID="_x0000_i2703" DrawAspect="Content" ObjectID="_1804024604" r:id="rId214"/>
              </w:object>
            </w:r>
          </w:p>
        </w:tc>
        <w:tc>
          <w:tcPr>
            <w:tcW w:w="3249" w:type="dxa"/>
          </w:tcPr>
          <w:p w14:paraId="70C5D490" w14:textId="0A8CAF62" w:rsidR="009207E8" w:rsidRPr="002442DF" w:rsidRDefault="0013508D" w:rsidP="001D7064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2260" w:dyaOrig="680" w14:anchorId="0578E8EE">
                <v:shape id="_x0000_i2704" type="#_x0000_t75" style="width:113pt;height:33.8pt" o:ole="">
                  <v:imagedata r:id="rId215" o:title=""/>
                </v:shape>
                <o:OLEObject Type="Embed" ProgID="Equation.DSMT4" ShapeID="_x0000_i2704" DrawAspect="Content" ObjectID="_1804024605" r:id="rId216"/>
              </w:object>
            </w:r>
          </w:p>
        </w:tc>
      </w:tr>
      <w:tr w:rsidR="009207E8" w:rsidRPr="002442DF" w14:paraId="74077FAE" w14:textId="5E2F29BC" w:rsidTr="006D6C24">
        <w:trPr>
          <w:trHeight w:val="329"/>
        </w:trPr>
        <w:tc>
          <w:tcPr>
            <w:tcW w:w="3780" w:type="dxa"/>
          </w:tcPr>
          <w:p w14:paraId="0CAA9173" w14:textId="18025A4D" w:rsidR="009207E8" w:rsidRPr="002442DF" w:rsidRDefault="00AB7602" w:rsidP="001D7064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440" w:dyaOrig="680" w14:anchorId="4FF76EC7">
                <v:shape id="_x0000_i2705" type="#_x0000_t75" style="width:1in;height:33.8pt" o:ole="">
                  <v:imagedata r:id="rId217" o:title=""/>
                </v:shape>
                <o:OLEObject Type="Embed" ProgID="Equation.DSMT4" ShapeID="_x0000_i2705" DrawAspect="Content" ObjectID="_1804024606" r:id="rId218"/>
              </w:object>
            </w:r>
          </w:p>
        </w:tc>
        <w:tc>
          <w:tcPr>
            <w:tcW w:w="3701" w:type="dxa"/>
          </w:tcPr>
          <w:p w14:paraId="069A99B6" w14:textId="483841D2" w:rsidR="009207E8" w:rsidRPr="002442DF" w:rsidRDefault="00965C88" w:rsidP="001D7064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1900" w:dyaOrig="740" w14:anchorId="0194E595">
                <v:shape id="_x0000_i2706" type="#_x0000_t75" style="width:95.25pt;height:36.55pt" o:ole="">
                  <v:imagedata r:id="rId219" o:title=""/>
                </v:shape>
                <o:OLEObject Type="Embed" ProgID="Equation.DSMT4" ShapeID="_x0000_i2706" DrawAspect="Content" ObjectID="_1804024607" r:id="rId220"/>
              </w:object>
            </w:r>
          </w:p>
        </w:tc>
        <w:tc>
          <w:tcPr>
            <w:tcW w:w="3249" w:type="dxa"/>
          </w:tcPr>
          <w:p w14:paraId="5260FBEB" w14:textId="2F9C9777" w:rsidR="009207E8" w:rsidRPr="002442DF" w:rsidRDefault="00965C88" w:rsidP="001D7064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840" w:dyaOrig="680" w14:anchorId="42DCE727">
                <v:shape id="_x0000_i2707" type="#_x0000_t75" style="width:91.95pt;height:33.8pt" o:ole="">
                  <v:imagedata r:id="rId221" o:title=""/>
                </v:shape>
                <o:OLEObject Type="Embed" ProgID="Equation.DSMT4" ShapeID="_x0000_i2707" DrawAspect="Content" ObjectID="_1804024608" r:id="rId222"/>
              </w:object>
            </w:r>
          </w:p>
        </w:tc>
      </w:tr>
      <w:tr w:rsidR="009207E8" w:rsidRPr="002442DF" w14:paraId="18B24C17" w14:textId="2D3FA9DD" w:rsidTr="006D6C24">
        <w:trPr>
          <w:trHeight w:val="329"/>
        </w:trPr>
        <w:tc>
          <w:tcPr>
            <w:tcW w:w="3780" w:type="dxa"/>
          </w:tcPr>
          <w:p w14:paraId="5EBA28A0" w14:textId="5139B48A" w:rsidR="009207E8" w:rsidRPr="002442DF" w:rsidRDefault="00965C88" w:rsidP="001D7064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2220" w:dyaOrig="740" w14:anchorId="564C893C">
                <v:shape id="_x0000_i2708" type="#_x0000_t75" style="width:110.75pt;height:36.55pt" o:ole="">
                  <v:imagedata r:id="rId223" o:title=""/>
                </v:shape>
                <o:OLEObject Type="Embed" ProgID="Equation.DSMT4" ShapeID="_x0000_i2708" DrawAspect="Content" ObjectID="_1804024609" r:id="rId224"/>
              </w:object>
            </w:r>
          </w:p>
        </w:tc>
        <w:tc>
          <w:tcPr>
            <w:tcW w:w="3701" w:type="dxa"/>
          </w:tcPr>
          <w:p w14:paraId="26B56A0D" w14:textId="735C5F0E" w:rsidR="009207E8" w:rsidRPr="002442DF" w:rsidRDefault="00AB7602" w:rsidP="001D7064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2120" w:dyaOrig="680" w14:anchorId="7C08A985">
                <v:shape id="_x0000_i2709" type="#_x0000_t75" style="width:105.8pt;height:33.8pt" o:ole="">
                  <v:imagedata r:id="rId225" o:title=""/>
                </v:shape>
                <o:OLEObject Type="Embed" ProgID="Equation.DSMT4" ShapeID="_x0000_i2709" DrawAspect="Content" ObjectID="_1804024610" r:id="rId226"/>
              </w:object>
            </w:r>
          </w:p>
        </w:tc>
        <w:tc>
          <w:tcPr>
            <w:tcW w:w="3249" w:type="dxa"/>
          </w:tcPr>
          <w:p w14:paraId="7E6458C6" w14:textId="6D6C9B8E" w:rsidR="009207E8" w:rsidRPr="002442DF" w:rsidRDefault="00DC0F40" w:rsidP="001D7064">
            <w:pPr>
              <w:pStyle w:val="ListParagraph"/>
              <w:numPr>
                <w:ilvl w:val="0"/>
                <w:numId w:val="4"/>
              </w:numPr>
              <w:tabs>
                <w:tab w:val="left" w:pos="992"/>
              </w:tabs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579" w:dyaOrig="680" w14:anchorId="232F6CC6">
                <v:shape id="_x0000_i2710" type="#_x0000_t75" style="width:79.2pt;height:33.8pt" o:ole="">
                  <v:imagedata r:id="rId227" o:title=""/>
                </v:shape>
                <o:OLEObject Type="Embed" ProgID="Equation.DSMT4" ShapeID="_x0000_i2710" DrawAspect="Content" ObjectID="_1804024611" r:id="rId228"/>
              </w:object>
            </w:r>
          </w:p>
        </w:tc>
      </w:tr>
    </w:tbl>
    <w:p w14:paraId="1B469FBD" w14:textId="5B69B65F" w:rsidR="00500C12" w:rsidRPr="002442DF" w:rsidRDefault="000516CA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 xml:space="preserve">Bài 3: </w:t>
      </w:r>
      <w:r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Tính giá trị biểu thức (tính hợp lý nếu có thể)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1"/>
        <w:gridCol w:w="5251"/>
      </w:tblGrid>
      <w:tr w:rsidR="000516CA" w:rsidRPr="002442DF" w14:paraId="47CC00A5" w14:textId="77777777" w:rsidTr="00624F82">
        <w:tc>
          <w:tcPr>
            <w:tcW w:w="5251" w:type="dxa"/>
          </w:tcPr>
          <w:p w14:paraId="50B0D8EF" w14:textId="38CBCBE7" w:rsidR="000516CA" w:rsidRPr="002442DF" w:rsidRDefault="000516CA" w:rsidP="001D7064">
            <w:pPr>
              <w:pStyle w:val="ListParagraph"/>
              <w:numPr>
                <w:ilvl w:val="0"/>
                <w:numId w:val="5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</w:rPr>
              <w:object w:dxaOrig="2580" w:dyaOrig="400" w14:anchorId="7CE00279">
                <v:shape id="_x0000_i2711" type="#_x0000_t75" style="width:129.05pt;height:19.95pt" o:ole="">
                  <v:imagedata r:id="rId229" o:title=""/>
                </v:shape>
                <o:OLEObject Type="Embed" ProgID="Equation.DSMT4" ShapeID="_x0000_i2711" DrawAspect="Content" ObjectID="_1804024612" r:id="rId230"/>
              </w:object>
            </w:r>
          </w:p>
        </w:tc>
        <w:tc>
          <w:tcPr>
            <w:tcW w:w="5251" w:type="dxa"/>
          </w:tcPr>
          <w:p w14:paraId="2B7F2570" w14:textId="03165963" w:rsidR="000516CA" w:rsidRPr="002442DF" w:rsidRDefault="00624F82" w:rsidP="001D7064">
            <w:pPr>
              <w:pStyle w:val="ListParagraph"/>
              <w:numPr>
                <w:ilvl w:val="0"/>
                <w:numId w:val="5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3600" w:dyaOrig="340" w14:anchorId="42B881CE">
                <v:shape id="_x0000_i2780" type="#_x0000_t75" style="width:180pt;height:17.15pt" o:ole="">
                  <v:imagedata r:id="rId231" o:title=""/>
                </v:shape>
                <o:OLEObject Type="Embed" ProgID="Equation.DSMT4" ShapeID="_x0000_i2780" DrawAspect="Content" ObjectID="_1804024613" r:id="rId232"/>
              </w:object>
            </w:r>
          </w:p>
        </w:tc>
      </w:tr>
      <w:tr w:rsidR="00FE36A3" w:rsidRPr="002442DF" w14:paraId="2573F393" w14:textId="77777777" w:rsidTr="00624F82">
        <w:tc>
          <w:tcPr>
            <w:tcW w:w="5251" w:type="dxa"/>
          </w:tcPr>
          <w:p w14:paraId="7917FF4E" w14:textId="75BB2839" w:rsidR="00FE36A3" w:rsidRPr="002442DF" w:rsidRDefault="00C26477" w:rsidP="001D7064">
            <w:pPr>
              <w:pStyle w:val="ListParagraph"/>
              <w:numPr>
                <w:ilvl w:val="0"/>
                <w:numId w:val="5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</w:rPr>
            </w:pPr>
            <w:r w:rsidRPr="002442DF">
              <w:rPr>
                <w:position w:val="-10"/>
                <w:sz w:val="26"/>
                <w:szCs w:val="26"/>
              </w:rPr>
              <w:object w:dxaOrig="2659" w:dyaOrig="340" w14:anchorId="6C5411B0">
                <v:shape id="_x0000_i2779" type="#_x0000_t75" style="width:133.5pt;height:16.6pt" o:ole="">
                  <v:imagedata r:id="rId233" o:title=""/>
                </v:shape>
                <o:OLEObject Type="Embed" ProgID="Equation.DSMT4" ShapeID="_x0000_i2779" DrawAspect="Content" ObjectID="_1804024614" r:id="rId234"/>
              </w:object>
            </w:r>
          </w:p>
        </w:tc>
        <w:tc>
          <w:tcPr>
            <w:tcW w:w="5251" w:type="dxa"/>
          </w:tcPr>
          <w:p w14:paraId="28AA39B1" w14:textId="6E232FE4" w:rsidR="00FE36A3" w:rsidRPr="002442DF" w:rsidRDefault="00624F82" w:rsidP="001D7064">
            <w:pPr>
              <w:pStyle w:val="ListParagraph"/>
              <w:numPr>
                <w:ilvl w:val="0"/>
                <w:numId w:val="5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</w:rPr>
            </w:pPr>
            <w:r w:rsidRPr="002442DF">
              <w:rPr>
                <w:position w:val="-10"/>
                <w:sz w:val="26"/>
                <w:szCs w:val="26"/>
              </w:rPr>
              <w:object w:dxaOrig="2340" w:dyaOrig="340" w14:anchorId="089F4EC9">
                <v:shape id="_x0000_i2778" type="#_x0000_t75" style="width:116.85pt;height:16.6pt" o:ole="">
                  <v:imagedata r:id="rId235" o:title=""/>
                </v:shape>
                <o:OLEObject Type="Embed" ProgID="Equation.DSMT4" ShapeID="_x0000_i2778" DrawAspect="Content" ObjectID="_1804024615" r:id="rId236"/>
              </w:object>
            </w:r>
          </w:p>
        </w:tc>
      </w:tr>
      <w:tr w:rsidR="000516CA" w:rsidRPr="002442DF" w14:paraId="12A0C9B6" w14:textId="77777777" w:rsidTr="00624F82">
        <w:tc>
          <w:tcPr>
            <w:tcW w:w="5251" w:type="dxa"/>
          </w:tcPr>
          <w:p w14:paraId="2FDA6FCC" w14:textId="5F4AB47D" w:rsidR="000516CA" w:rsidRPr="002442DF" w:rsidRDefault="00624F82" w:rsidP="001D7064">
            <w:pPr>
              <w:pStyle w:val="ListParagraph"/>
              <w:numPr>
                <w:ilvl w:val="0"/>
                <w:numId w:val="5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</w:rPr>
              <w:object w:dxaOrig="3640" w:dyaOrig="360" w14:anchorId="0B6FE902">
                <v:shape id="_x0000_i2781" type="#_x0000_t75" style="width:182.2pt;height:18.3pt" o:ole="">
                  <v:imagedata r:id="rId237" o:title=""/>
                </v:shape>
                <o:OLEObject Type="Embed" ProgID="Equation.DSMT4" ShapeID="_x0000_i2781" DrawAspect="Content" ObjectID="_1804024616" r:id="rId238"/>
              </w:object>
            </w:r>
          </w:p>
        </w:tc>
        <w:tc>
          <w:tcPr>
            <w:tcW w:w="5251" w:type="dxa"/>
          </w:tcPr>
          <w:p w14:paraId="69FFBA73" w14:textId="519D6F2A" w:rsidR="000516CA" w:rsidRPr="002442DF" w:rsidRDefault="00C531CB" w:rsidP="001D7064">
            <w:pPr>
              <w:pStyle w:val="ListParagraph"/>
              <w:numPr>
                <w:ilvl w:val="0"/>
                <w:numId w:val="5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3660" w:dyaOrig="340" w14:anchorId="54D6DB07">
                <v:shape id="_x0000_i2712" type="#_x0000_t75" style="width:182.75pt;height:17.15pt" o:ole="">
                  <v:imagedata r:id="rId239" o:title=""/>
                </v:shape>
                <o:OLEObject Type="Embed" ProgID="Equation.DSMT4" ShapeID="_x0000_i2712" DrawAspect="Content" ObjectID="_1804024617" r:id="rId240"/>
              </w:object>
            </w:r>
          </w:p>
        </w:tc>
      </w:tr>
    </w:tbl>
    <w:p w14:paraId="2830C025" w14:textId="0E682D1E" w:rsidR="000516CA" w:rsidRPr="002442DF" w:rsidRDefault="00E94B59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 xml:space="preserve">Dạng 2: Tìm x </w:t>
      </w:r>
    </w:p>
    <w:p w14:paraId="5F8086B2" w14:textId="3504BD3A" w:rsidR="00E94B59" w:rsidRPr="002442DF" w:rsidRDefault="00E94B59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>Bài 1:</w:t>
      </w:r>
      <w:r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CB47D3"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T</w:t>
      </w:r>
      <w:r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ìm x, biết: </w:t>
      </w:r>
    </w:p>
    <w:tbl>
      <w:tblPr>
        <w:tblStyle w:val="TableGrid"/>
        <w:tblW w:w="1074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94"/>
        <w:gridCol w:w="3911"/>
        <w:gridCol w:w="2936"/>
      </w:tblGrid>
      <w:tr w:rsidR="002657FE" w:rsidRPr="002442DF" w14:paraId="2BA02F07" w14:textId="6D75BC20" w:rsidTr="005D7FA8">
        <w:trPr>
          <w:trHeight w:val="875"/>
        </w:trPr>
        <w:tc>
          <w:tcPr>
            <w:tcW w:w="3894" w:type="dxa"/>
          </w:tcPr>
          <w:p w14:paraId="6C069715" w14:textId="5421AFF7" w:rsidR="002657FE" w:rsidRPr="002442DF" w:rsidRDefault="002657FE" w:rsidP="001D7064">
            <w:pPr>
              <w:pStyle w:val="ListParagraph"/>
              <w:numPr>
                <w:ilvl w:val="0"/>
                <w:numId w:val="6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219" w:dyaOrig="680" w14:anchorId="763E6E7D">
                <v:shape id="_x0000_i2713" type="#_x0000_t75" style="width:60.9pt;height:33.8pt" o:ole="">
                  <v:imagedata r:id="rId241" o:title=""/>
                </v:shape>
                <o:OLEObject Type="Embed" ProgID="Equation.DSMT4" ShapeID="_x0000_i2713" DrawAspect="Content" ObjectID="_1804024618" r:id="rId242"/>
              </w:object>
            </w:r>
          </w:p>
        </w:tc>
        <w:tc>
          <w:tcPr>
            <w:tcW w:w="3911" w:type="dxa"/>
          </w:tcPr>
          <w:p w14:paraId="53DEF66A" w14:textId="1CBEAF7F" w:rsidR="002657FE" w:rsidRPr="002442DF" w:rsidRDefault="000E157C" w:rsidP="001D7064">
            <w:pPr>
              <w:pStyle w:val="ListParagraph"/>
              <w:numPr>
                <w:ilvl w:val="0"/>
                <w:numId w:val="6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200" w:dyaOrig="680" w14:anchorId="1DE2B176">
                <v:shape id="_x0000_i2714" type="#_x0000_t75" style="width:59.8pt;height:33.8pt" o:ole="">
                  <v:imagedata r:id="rId243" o:title=""/>
                </v:shape>
                <o:OLEObject Type="Embed" ProgID="Equation.DSMT4" ShapeID="_x0000_i2714" DrawAspect="Content" ObjectID="_1804024619" r:id="rId244"/>
              </w:object>
            </w:r>
          </w:p>
        </w:tc>
        <w:tc>
          <w:tcPr>
            <w:tcW w:w="2936" w:type="dxa"/>
          </w:tcPr>
          <w:p w14:paraId="58BF0FCF" w14:textId="28396B80" w:rsidR="002657FE" w:rsidRPr="002442DF" w:rsidRDefault="0031751D" w:rsidP="001D7064">
            <w:pPr>
              <w:pStyle w:val="ListParagraph"/>
              <w:numPr>
                <w:ilvl w:val="0"/>
                <w:numId w:val="6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359" w:dyaOrig="680" w14:anchorId="60549733">
                <v:shape id="_x0000_i2715" type="#_x0000_t75" style="width:68.1pt;height:33.8pt" o:ole="">
                  <v:imagedata r:id="rId245" o:title=""/>
                </v:shape>
                <o:OLEObject Type="Embed" ProgID="Equation.DSMT4" ShapeID="_x0000_i2715" DrawAspect="Content" ObjectID="_1804024620" r:id="rId246"/>
              </w:object>
            </w:r>
          </w:p>
        </w:tc>
      </w:tr>
      <w:tr w:rsidR="002657FE" w:rsidRPr="002442DF" w14:paraId="3684BF4E" w14:textId="6C338406" w:rsidTr="005D7FA8">
        <w:trPr>
          <w:trHeight w:val="875"/>
        </w:trPr>
        <w:tc>
          <w:tcPr>
            <w:tcW w:w="3894" w:type="dxa"/>
          </w:tcPr>
          <w:p w14:paraId="3B38F650" w14:textId="108012A0" w:rsidR="002657FE" w:rsidRPr="002442DF" w:rsidRDefault="0031751D" w:rsidP="001D7064">
            <w:pPr>
              <w:pStyle w:val="ListParagraph"/>
              <w:numPr>
                <w:ilvl w:val="0"/>
                <w:numId w:val="6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460" w:dyaOrig="680" w14:anchorId="1902839E">
                <v:shape id="_x0000_i2716" type="#_x0000_t75" style="width:73.1pt;height:33.8pt" o:ole="">
                  <v:imagedata r:id="rId247" o:title=""/>
                </v:shape>
                <o:OLEObject Type="Embed" ProgID="Equation.DSMT4" ShapeID="_x0000_i2716" DrawAspect="Content" ObjectID="_1804024621" r:id="rId248"/>
              </w:object>
            </w:r>
          </w:p>
        </w:tc>
        <w:tc>
          <w:tcPr>
            <w:tcW w:w="3911" w:type="dxa"/>
          </w:tcPr>
          <w:p w14:paraId="134E1B94" w14:textId="178A4645" w:rsidR="002657FE" w:rsidRPr="002442DF" w:rsidRDefault="00E019CB" w:rsidP="001D7064">
            <w:pPr>
              <w:pStyle w:val="ListParagraph"/>
              <w:numPr>
                <w:ilvl w:val="0"/>
                <w:numId w:val="6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26"/>
                <w:sz w:val="26"/>
                <w:szCs w:val="26"/>
              </w:rPr>
              <w:object w:dxaOrig="1460" w:dyaOrig="680" w14:anchorId="07C793DB">
                <v:shape id="_x0000_i2776" type="#_x0000_t75" style="width:73.1pt;height:33.8pt" o:ole="">
                  <v:imagedata r:id="rId249" o:title=""/>
                </v:shape>
                <o:OLEObject Type="Embed" ProgID="Equation.DSMT4" ShapeID="_x0000_i2776" DrawAspect="Content" ObjectID="_1804024622" r:id="rId250"/>
              </w:object>
            </w:r>
          </w:p>
        </w:tc>
        <w:tc>
          <w:tcPr>
            <w:tcW w:w="2936" w:type="dxa"/>
          </w:tcPr>
          <w:p w14:paraId="0F5CCD0C" w14:textId="4AB4FDF9" w:rsidR="002657FE" w:rsidRPr="002442DF" w:rsidRDefault="00575BE9" w:rsidP="001D7064">
            <w:pPr>
              <w:pStyle w:val="ListParagraph"/>
              <w:numPr>
                <w:ilvl w:val="0"/>
                <w:numId w:val="6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</w:rPr>
            </w:pPr>
            <w:r w:rsidRPr="002442DF">
              <w:rPr>
                <w:rFonts w:asciiTheme="minorHAnsi" w:eastAsiaTheme="minorHAnsi" w:hAnsiTheme="minorHAnsi" w:cstheme="minorBidi"/>
                <w:position w:val="-30"/>
                <w:sz w:val="26"/>
                <w:szCs w:val="26"/>
              </w:rPr>
              <w:object w:dxaOrig="1640" w:dyaOrig="740" w14:anchorId="432056F6">
                <v:shape id="_x0000_i2717" type="#_x0000_t75" style="width:81.95pt;height:36.55pt" o:ole="">
                  <v:imagedata r:id="rId251" o:title=""/>
                </v:shape>
                <o:OLEObject Type="Embed" ProgID="Equation.DSMT4" ShapeID="_x0000_i2717" DrawAspect="Content" ObjectID="_1804024623" r:id="rId252"/>
              </w:object>
            </w:r>
          </w:p>
        </w:tc>
      </w:tr>
    </w:tbl>
    <w:p w14:paraId="7545EDF4" w14:textId="697A13D8" w:rsidR="00E94B59" w:rsidRPr="002442DF" w:rsidRDefault="0031751D" w:rsidP="001D7064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 xml:space="preserve">Bài </w:t>
      </w:r>
      <w:r w:rsidR="00E67C95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>2</w:t>
      </w: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>:</w:t>
      </w:r>
      <w:r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5543CF"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T</w:t>
      </w:r>
      <w:r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ìm </w:t>
      </w:r>
      <w:r w:rsidR="00BA1C79" w:rsidRPr="002442DF">
        <w:rPr>
          <w:position w:val="-6"/>
          <w:sz w:val="26"/>
          <w:szCs w:val="26"/>
        </w:rPr>
        <w:object w:dxaOrig="200" w:dyaOrig="220" w14:anchorId="05392E73">
          <v:shape id="_x0000_i2718" type="#_x0000_t75" style="width:9.95pt;height:11.1pt" o:ole="">
            <v:imagedata r:id="rId253" o:title=""/>
          </v:shape>
          <o:OLEObject Type="Embed" ProgID="Equation.DSMT4" ShapeID="_x0000_i2718" DrawAspect="Content" ObjectID="_1804024624" r:id="rId254"/>
        </w:object>
      </w:r>
      <w:r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, biết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0"/>
        <w:gridCol w:w="3501"/>
        <w:gridCol w:w="3501"/>
      </w:tblGrid>
      <w:tr w:rsidR="0031751D" w:rsidRPr="002442DF" w14:paraId="227F6CB7" w14:textId="77777777" w:rsidTr="00F81B8E">
        <w:tc>
          <w:tcPr>
            <w:tcW w:w="3500" w:type="dxa"/>
          </w:tcPr>
          <w:p w14:paraId="6035AACD" w14:textId="1F8DCB50" w:rsidR="0031751D" w:rsidRPr="002442DF" w:rsidRDefault="00254292" w:rsidP="001D7064">
            <w:pPr>
              <w:pStyle w:val="ListParagraph"/>
              <w:numPr>
                <w:ilvl w:val="0"/>
                <w:numId w:val="8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1500" w:dyaOrig="320" w14:anchorId="26077F7E">
                <v:shape id="_x0000_i2777" type="#_x0000_t75" style="width:74.75pt;height:16.05pt" o:ole="">
                  <v:imagedata r:id="rId255" o:title=""/>
                </v:shape>
                <o:OLEObject Type="Embed" ProgID="Equation.DSMT4" ShapeID="_x0000_i2777" DrawAspect="Content" ObjectID="_1804024625" r:id="rId256"/>
              </w:object>
            </w:r>
          </w:p>
        </w:tc>
        <w:tc>
          <w:tcPr>
            <w:tcW w:w="3501" w:type="dxa"/>
          </w:tcPr>
          <w:p w14:paraId="05E6682C" w14:textId="4989AA70" w:rsidR="0031751D" w:rsidRPr="002442DF" w:rsidRDefault="007422AB" w:rsidP="001D7064">
            <w:pPr>
              <w:pStyle w:val="ListParagraph"/>
              <w:numPr>
                <w:ilvl w:val="0"/>
                <w:numId w:val="8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position w:val="-10"/>
                <w:sz w:val="26"/>
                <w:szCs w:val="26"/>
              </w:rPr>
              <w:object w:dxaOrig="1820" w:dyaOrig="320" w14:anchorId="39AB6E8D">
                <v:shape id="_x0000_i2782" type="#_x0000_t75" style="width:90.85pt;height:16.05pt" o:ole="">
                  <v:imagedata r:id="rId257" o:title=""/>
                </v:shape>
                <o:OLEObject Type="Embed" ProgID="Equation.DSMT4" ShapeID="_x0000_i2782" DrawAspect="Content" ObjectID="_1804024626" r:id="rId258"/>
              </w:object>
            </w:r>
          </w:p>
        </w:tc>
        <w:tc>
          <w:tcPr>
            <w:tcW w:w="3501" w:type="dxa"/>
          </w:tcPr>
          <w:p w14:paraId="73371076" w14:textId="481BDD71" w:rsidR="0031751D" w:rsidRPr="002442DF" w:rsidRDefault="00F81B8E" w:rsidP="001D7064">
            <w:pPr>
              <w:pStyle w:val="ListParagraph"/>
              <w:numPr>
                <w:ilvl w:val="0"/>
                <w:numId w:val="8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2442DF">
              <w:rPr>
                <w:noProof/>
                <w:color w:val="000000" w:themeColor="text1"/>
                <w:position w:val="-24"/>
                <w:sz w:val="26"/>
                <w:szCs w:val="26"/>
              </w:rPr>
              <w:object w:dxaOrig="1260" w:dyaOrig="620" w14:anchorId="51772984">
                <v:shape id="_x0000_i2783" type="#_x0000_t75" alt="" style="width:63.15pt;height:31.55pt;mso-width-percent:0;mso-height-percent:0;mso-width-percent:0;mso-height-percent:0" o:ole="">
                  <v:imagedata r:id="rId259" o:title=""/>
                </v:shape>
                <o:OLEObject Type="Embed" ProgID="Equation.DSMT4" ShapeID="_x0000_i2783" DrawAspect="Content" ObjectID="_1804024627" r:id="rId260"/>
              </w:object>
            </w:r>
          </w:p>
        </w:tc>
      </w:tr>
      <w:tr w:rsidR="009D0DCC" w:rsidRPr="002442DF" w14:paraId="46B635DD" w14:textId="77777777" w:rsidTr="00F81B8E">
        <w:tc>
          <w:tcPr>
            <w:tcW w:w="3500" w:type="dxa"/>
          </w:tcPr>
          <w:p w14:paraId="353ED125" w14:textId="6F43051D" w:rsidR="009D0DCC" w:rsidRPr="002442DF" w:rsidRDefault="00F81B8E" w:rsidP="001D7064">
            <w:pPr>
              <w:pStyle w:val="ListParagraph"/>
              <w:numPr>
                <w:ilvl w:val="0"/>
                <w:numId w:val="8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</w:rPr>
            </w:pPr>
            <w:r w:rsidRPr="002442DF">
              <w:rPr>
                <w:rFonts w:eastAsiaTheme="minorEastAsia"/>
                <w:noProof/>
                <w:color w:val="000000" w:themeColor="text1"/>
                <w:position w:val="-26"/>
                <w:sz w:val="26"/>
                <w:szCs w:val="26"/>
                <w:lang w:val="nl-NL" w:eastAsia="ko-KR"/>
              </w:rPr>
              <w:object w:dxaOrig="960" w:dyaOrig="680" w14:anchorId="700B1F00">
                <v:shape id="_x0000_i2786" type="#_x0000_t75" alt="" style="width:48.2pt;height:32.7pt" o:ole="">
                  <v:imagedata r:id="rId261" o:title=""/>
                </v:shape>
                <o:OLEObject Type="Embed" ProgID="Equation.DSMT4" ShapeID="_x0000_i2786" DrawAspect="Content" ObjectID="_1804024628" r:id="rId262"/>
              </w:object>
            </w:r>
          </w:p>
        </w:tc>
        <w:tc>
          <w:tcPr>
            <w:tcW w:w="3501" w:type="dxa"/>
          </w:tcPr>
          <w:p w14:paraId="45EA4026" w14:textId="5F2EB4DA" w:rsidR="009D0DCC" w:rsidRPr="002442DF" w:rsidRDefault="00F81B8E" w:rsidP="001D7064">
            <w:pPr>
              <w:pStyle w:val="ListParagraph"/>
              <w:numPr>
                <w:ilvl w:val="0"/>
                <w:numId w:val="8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sz w:val="26"/>
                <w:szCs w:val="26"/>
              </w:rPr>
            </w:pPr>
            <w:r w:rsidRPr="002442DF">
              <w:rPr>
                <w:noProof/>
                <w:color w:val="000000" w:themeColor="text1"/>
                <w:position w:val="-28"/>
                <w:sz w:val="26"/>
                <w:szCs w:val="26"/>
              </w:rPr>
              <w:object w:dxaOrig="1780" w:dyaOrig="760" w14:anchorId="3356A548">
                <v:shape id="_x0000_i2784" type="#_x0000_t75" alt="" style="width:89.15pt;height:36.55pt;mso-width-percent:0;mso-height-percent:0;mso-width-percent:0;mso-height-percent:0" o:ole="">
                  <v:imagedata r:id="rId263" o:title=""/>
                </v:shape>
                <o:OLEObject Type="Embed" ProgID="Equation.DSMT4" ShapeID="_x0000_i2784" DrawAspect="Content" ObjectID="_1804024629" r:id="rId264"/>
              </w:object>
            </w:r>
          </w:p>
        </w:tc>
        <w:tc>
          <w:tcPr>
            <w:tcW w:w="3501" w:type="dxa"/>
          </w:tcPr>
          <w:p w14:paraId="46ABC520" w14:textId="3FB3C6A1" w:rsidR="009D0DCC" w:rsidRPr="002442DF" w:rsidRDefault="00F81B8E" w:rsidP="001D7064">
            <w:pPr>
              <w:pStyle w:val="ListParagraph"/>
              <w:numPr>
                <w:ilvl w:val="0"/>
                <w:numId w:val="8"/>
              </w:numPr>
              <w:tabs>
                <w:tab w:val="left" w:pos="90"/>
                <w:tab w:val="left" w:pos="3240"/>
                <w:tab w:val="left" w:pos="6300"/>
                <w:tab w:val="left" w:pos="8640"/>
              </w:tabs>
              <w:spacing w:line="276" w:lineRule="auto"/>
              <w:rPr>
                <w:rFonts w:eastAsiaTheme="minorEastAsia"/>
                <w:noProof/>
                <w:color w:val="000000" w:themeColor="text1"/>
                <w:sz w:val="26"/>
                <w:szCs w:val="26"/>
                <w:lang w:val="nl-NL" w:eastAsia="ko-KR"/>
              </w:rPr>
            </w:pPr>
            <w:r w:rsidRPr="002442DF">
              <w:rPr>
                <w:noProof/>
                <w:color w:val="000000" w:themeColor="text1"/>
                <w:position w:val="-28"/>
                <w:sz w:val="26"/>
                <w:szCs w:val="26"/>
              </w:rPr>
              <w:object w:dxaOrig="1200" w:dyaOrig="720" w14:anchorId="1DDCEE6E">
                <v:shape id="_x0000_i2785" type="#_x0000_t75" alt="" style="width:59.8pt;height:36pt;mso-width-percent:0;mso-height-percent:0;mso-width-percent:0;mso-height-percent:0" o:ole="">
                  <v:imagedata r:id="rId265" o:title=""/>
                </v:shape>
                <o:OLEObject Type="Embed" ProgID="Equation.DSMT4" ShapeID="_x0000_i2785" DrawAspect="Content" ObjectID="_1804024630" r:id="rId266"/>
              </w:object>
            </w:r>
          </w:p>
        </w:tc>
      </w:tr>
    </w:tbl>
    <w:p w14:paraId="2DB7F774" w14:textId="0E702D75" w:rsidR="005D7FA8" w:rsidRPr="002442DF" w:rsidRDefault="005D7FA8" w:rsidP="001D7064">
      <w:pPr>
        <w:spacing w:after="0" w:line="276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en-US"/>
        </w:rPr>
        <w:t xml:space="preserve">Dạng 3: </w:t>
      </w:r>
      <w:r w:rsidRPr="005E3208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en-US"/>
        </w:rPr>
        <w:t>Bài toán có lời văn</w:t>
      </w:r>
    </w:p>
    <w:p w14:paraId="3F498E82" w14:textId="77777777" w:rsidR="00735F02" w:rsidRDefault="004E3F7A" w:rsidP="004E3F7A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eastAsia="vi-VN"/>
        </w:rPr>
      </w:pPr>
      <w:r w:rsidRPr="002442DF">
        <w:rPr>
          <w:rFonts w:ascii="Times New Roman" w:eastAsia="Calibri" w:hAnsi="Times New Roman" w:cs="Times New Roman"/>
          <w:b/>
          <w:sz w:val="26"/>
          <w:szCs w:val="26"/>
          <w:shd w:val="clear" w:color="auto" w:fill="FFFFFF"/>
          <w:lang w:eastAsia="vi-VN"/>
        </w:rPr>
        <w:t xml:space="preserve">Bài </w:t>
      </w:r>
      <w:r w:rsidR="007664C2" w:rsidRPr="002442DF">
        <w:rPr>
          <w:rFonts w:ascii="Times New Roman" w:eastAsia="Calibri" w:hAnsi="Times New Roman" w:cs="Times New Roman"/>
          <w:b/>
          <w:sz w:val="26"/>
          <w:szCs w:val="26"/>
          <w:shd w:val="clear" w:color="auto" w:fill="FFFFFF"/>
          <w:lang w:eastAsia="vi-VN"/>
        </w:rPr>
        <w:t>1</w:t>
      </w:r>
      <w:r w:rsidRPr="002442DF">
        <w:rPr>
          <w:rFonts w:ascii="Times New Roman" w:eastAsia="Calibri" w:hAnsi="Times New Roman" w:cs="Times New Roman"/>
          <w:b/>
          <w:sz w:val="26"/>
          <w:szCs w:val="26"/>
          <w:shd w:val="clear" w:color="auto" w:fill="FFFFFF"/>
          <w:lang w:eastAsia="vi-VN"/>
        </w:rPr>
        <w:t xml:space="preserve">: </w:t>
      </w:r>
      <w:r w:rsidRPr="002442DF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eastAsia="vi-VN"/>
        </w:rPr>
        <w:t xml:space="preserve">Tính diện tích và chu vi một mảnh vườn đồ chơi hình chữ nhật có chiều dài </w:t>
      </w:r>
      <w:r w:rsidRPr="002442DF">
        <w:rPr>
          <w:position w:val="-24"/>
          <w:sz w:val="26"/>
          <w:szCs w:val="26"/>
        </w:rPr>
        <w:object w:dxaOrig="220" w:dyaOrig="620" w14:anchorId="2C7B7003">
          <v:shape id="_x0000_i2787" type="#_x0000_t75" style="width:11.1pt;height:31pt" o:ole="">
            <v:imagedata r:id="rId267" o:title=""/>
          </v:shape>
          <o:OLEObject Type="Embed" ProgID="Equation.DSMT4" ShapeID="_x0000_i2787" DrawAspect="Content" ObjectID="_1804024631" r:id="rId268"/>
        </w:object>
      </w:r>
      <w:r w:rsidRPr="002442DF">
        <w:rPr>
          <w:rFonts w:ascii="Times New Roman" w:eastAsia="Calibri" w:hAnsi="Times New Roman" w:cs="Times New Roman"/>
          <w:iCs/>
          <w:spacing w:val="10"/>
          <w:sz w:val="26"/>
          <w:szCs w:val="26"/>
          <w:shd w:val="clear" w:color="auto" w:fill="FFFFFF"/>
          <w:lang w:eastAsia="vi-VN"/>
        </w:rPr>
        <w:t>m</w:t>
      </w:r>
      <w:r w:rsidRPr="002442DF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eastAsia="vi-VN"/>
        </w:rPr>
        <w:t xml:space="preserve"> và </w:t>
      </w:r>
    </w:p>
    <w:p w14:paraId="04C02C78" w14:textId="2143C0D6" w:rsidR="004E3F7A" w:rsidRPr="002442DF" w:rsidRDefault="004E3F7A" w:rsidP="004E3F7A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6"/>
          <w:szCs w:val="26"/>
        </w:rPr>
      </w:pPr>
      <w:r w:rsidRPr="002442DF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eastAsia="vi-VN"/>
        </w:rPr>
        <w:t xml:space="preserve">chiều rộng </w:t>
      </w:r>
      <w:r w:rsidRPr="002442DF">
        <w:rPr>
          <w:position w:val="-24"/>
          <w:sz w:val="26"/>
          <w:szCs w:val="26"/>
        </w:rPr>
        <w:object w:dxaOrig="240" w:dyaOrig="620" w14:anchorId="1684EE8C">
          <v:shape id="_x0000_i2788" type="#_x0000_t75" style="width:12.2pt;height:31pt" o:ole="">
            <v:imagedata r:id="rId269" o:title=""/>
          </v:shape>
          <o:OLEObject Type="Embed" ProgID="Equation.DSMT4" ShapeID="_x0000_i2788" DrawAspect="Content" ObjectID="_1804024632" r:id="rId270"/>
        </w:object>
      </w:r>
      <w:r w:rsidRPr="002442DF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eastAsia="vi-VN"/>
        </w:rPr>
        <w:t>m.</w:t>
      </w:r>
    </w:p>
    <w:p w14:paraId="34CBC849" w14:textId="77777777" w:rsidR="00735F02" w:rsidRDefault="004E3F7A" w:rsidP="004E3F7A">
      <w:pPr>
        <w:pStyle w:val="Bodytext21"/>
        <w:shd w:val="clear" w:color="auto" w:fill="auto"/>
        <w:tabs>
          <w:tab w:val="left" w:pos="142"/>
        </w:tabs>
        <w:spacing w:line="276" w:lineRule="auto"/>
        <w:ind w:right="125" w:firstLine="0"/>
        <w:rPr>
          <w:rStyle w:val="Bodytext2"/>
          <w:rFonts w:ascii="Times New Roman" w:hAnsi="Times New Roman" w:cs="Times New Roman"/>
          <w:sz w:val="26"/>
          <w:szCs w:val="26"/>
          <w:lang w:eastAsia="vi-VN"/>
        </w:rPr>
      </w:pPr>
      <w:r w:rsidRPr="002442DF">
        <w:rPr>
          <w:rStyle w:val="Bodytext2"/>
          <w:rFonts w:ascii="Times New Roman" w:hAnsi="Times New Roman" w:cs="Times New Roman"/>
          <w:b/>
          <w:sz w:val="26"/>
          <w:szCs w:val="26"/>
          <w:lang w:eastAsia="vi-VN"/>
        </w:rPr>
        <w:t xml:space="preserve">Bài </w:t>
      </w:r>
      <w:r w:rsidR="007664C2" w:rsidRPr="002442DF">
        <w:rPr>
          <w:rStyle w:val="Bodytext2"/>
          <w:rFonts w:ascii="Times New Roman" w:hAnsi="Times New Roman" w:cs="Times New Roman"/>
          <w:b/>
          <w:sz w:val="26"/>
          <w:szCs w:val="26"/>
          <w:lang w:eastAsia="vi-VN"/>
        </w:rPr>
        <w:t>2</w:t>
      </w:r>
      <w:r w:rsidR="00603556" w:rsidRPr="002442DF">
        <w:rPr>
          <w:rStyle w:val="Bodytext2"/>
          <w:rFonts w:ascii="Times New Roman" w:hAnsi="Times New Roman" w:cs="Times New Roman"/>
          <w:b/>
          <w:sz w:val="26"/>
          <w:szCs w:val="26"/>
          <w:lang w:eastAsia="vi-VN"/>
        </w:rPr>
        <w:t>:</w:t>
      </w:r>
      <w:r w:rsidRPr="002442DF">
        <w:rPr>
          <w:rStyle w:val="Bodytext2"/>
          <w:rFonts w:ascii="Times New Roman" w:hAnsi="Times New Roman" w:cs="Times New Roman"/>
          <w:b/>
          <w:sz w:val="26"/>
          <w:szCs w:val="26"/>
          <w:lang w:eastAsia="vi-VN"/>
        </w:rPr>
        <w:t xml:space="preserve"> </w:t>
      </w:r>
      <w:r w:rsidRPr="002442DF">
        <w:rPr>
          <w:rStyle w:val="Bodytext2"/>
          <w:rFonts w:ascii="Times New Roman" w:hAnsi="Times New Roman" w:cs="Times New Roman"/>
          <w:sz w:val="26"/>
          <w:szCs w:val="26"/>
          <w:lang w:eastAsia="vi-VN"/>
        </w:rPr>
        <w:t xml:space="preserve">Một tấm bìa hình chữ nhật có diện tích là </w:t>
      </w:r>
      <w:r w:rsidRPr="002442DF">
        <w:rPr>
          <w:position w:val="-24"/>
          <w:sz w:val="26"/>
          <w:szCs w:val="26"/>
        </w:rPr>
        <w:object w:dxaOrig="240" w:dyaOrig="620" w14:anchorId="1A5B89F5">
          <v:shape id="_x0000_i2795" type="#_x0000_t75" style="width:12.2pt;height:31pt" o:ole="">
            <v:imagedata r:id="rId271" o:title=""/>
          </v:shape>
          <o:OLEObject Type="Embed" ProgID="Equation.DSMT4" ShapeID="_x0000_i2795" DrawAspect="Content" ObjectID="_1804024633" r:id="rId272"/>
        </w:object>
      </w:r>
      <w:r w:rsidRPr="002442DF">
        <w:rPr>
          <w:rStyle w:val="Bodytext2Italic30"/>
          <w:rFonts w:ascii="Times New Roman" w:hAnsi="Times New Roman" w:cs="Times New Roman"/>
          <w:sz w:val="26"/>
          <w:szCs w:val="26"/>
        </w:rPr>
        <w:t>cm</w:t>
      </w:r>
      <w:r w:rsidRPr="002442DF">
        <w:rPr>
          <w:rStyle w:val="Bodytext2Italic30"/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442DF">
        <w:rPr>
          <w:rStyle w:val="Bodytext2Italic30"/>
          <w:rFonts w:ascii="Times New Roman" w:hAnsi="Times New Roman" w:cs="Times New Roman"/>
          <w:sz w:val="26"/>
          <w:szCs w:val="26"/>
          <w:lang w:eastAsia="vi-VN"/>
        </w:rPr>
        <w:t>,</w:t>
      </w:r>
      <w:r w:rsidRPr="002442DF">
        <w:rPr>
          <w:rStyle w:val="Bodytext2"/>
          <w:rFonts w:ascii="Times New Roman" w:hAnsi="Times New Roman" w:cs="Times New Roman"/>
          <w:sz w:val="26"/>
          <w:szCs w:val="26"/>
          <w:lang w:eastAsia="vi-VN"/>
        </w:rPr>
        <w:t xml:space="preserve"> chiều rộng là  </w:t>
      </w:r>
      <w:r w:rsidRPr="002442DF">
        <w:rPr>
          <w:position w:val="-24"/>
          <w:sz w:val="26"/>
          <w:szCs w:val="26"/>
        </w:rPr>
        <w:object w:dxaOrig="240" w:dyaOrig="620" w14:anchorId="44C829DC">
          <v:shape id="_x0000_i2796" type="#_x0000_t75" style="width:12.2pt;height:31pt" o:ole="">
            <v:imagedata r:id="rId273" o:title=""/>
          </v:shape>
          <o:OLEObject Type="Embed" ProgID="Equation.DSMT4" ShapeID="_x0000_i2796" DrawAspect="Content" ObjectID="_1804024634" r:id="rId274"/>
        </w:object>
      </w:r>
      <w:r w:rsidRPr="002442DF">
        <w:rPr>
          <w:rStyle w:val="Bodytext2Italic30"/>
          <w:rFonts w:ascii="Times New Roman" w:hAnsi="Times New Roman" w:cs="Times New Roman"/>
          <w:sz w:val="26"/>
          <w:szCs w:val="26"/>
        </w:rPr>
        <w:t>cm.</w:t>
      </w:r>
      <w:r w:rsidRPr="002442DF">
        <w:rPr>
          <w:rStyle w:val="Bodytext2"/>
          <w:rFonts w:ascii="Times New Roman" w:hAnsi="Times New Roman" w:cs="Times New Roman"/>
          <w:sz w:val="26"/>
          <w:szCs w:val="26"/>
        </w:rPr>
        <w:t xml:space="preserve"> </w:t>
      </w:r>
      <w:r w:rsidRPr="002442DF">
        <w:rPr>
          <w:rStyle w:val="Bodytext2"/>
          <w:rFonts w:ascii="Times New Roman" w:hAnsi="Times New Roman" w:cs="Times New Roman"/>
          <w:sz w:val="26"/>
          <w:szCs w:val="26"/>
          <w:lang w:eastAsia="vi-VN"/>
        </w:rPr>
        <w:t xml:space="preserve">Tính chu vi của </w:t>
      </w:r>
    </w:p>
    <w:p w14:paraId="4DFABD0E" w14:textId="03ECF6FC" w:rsidR="004E3F7A" w:rsidRPr="002442DF" w:rsidRDefault="004E3F7A" w:rsidP="004E3F7A">
      <w:pPr>
        <w:pStyle w:val="Bodytext21"/>
        <w:shd w:val="clear" w:color="auto" w:fill="auto"/>
        <w:tabs>
          <w:tab w:val="left" w:pos="142"/>
        </w:tabs>
        <w:spacing w:line="276" w:lineRule="auto"/>
        <w:ind w:right="125" w:firstLine="0"/>
        <w:rPr>
          <w:rStyle w:val="Bodytext2"/>
          <w:rFonts w:ascii="Times New Roman" w:hAnsi="Times New Roman" w:cs="Times New Roman"/>
          <w:sz w:val="26"/>
          <w:szCs w:val="26"/>
          <w:lang w:eastAsia="vi-VN"/>
        </w:rPr>
      </w:pPr>
      <w:r w:rsidRPr="002442DF">
        <w:rPr>
          <w:rStyle w:val="Bodytext2"/>
          <w:rFonts w:ascii="Times New Roman" w:hAnsi="Times New Roman" w:cs="Times New Roman"/>
          <w:sz w:val="26"/>
          <w:szCs w:val="26"/>
          <w:lang w:eastAsia="vi-VN"/>
        </w:rPr>
        <w:t>tấm bìa đó.</w:t>
      </w:r>
    </w:p>
    <w:p w14:paraId="51F5E6C2" w14:textId="4BC11E56" w:rsidR="00603556" w:rsidRPr="002442DF" w:rsidRDefault="00603556" w:rsidP="00603556">
      <w:pPr>
        <w:tabs>
          <w:tab w:val="left" w:pos="6945"/>
        </w:tabs>
        <w:rPr>
          <w:rFonts w:ascii="Times New Roman" w:eastAsia="Times New Roman" w:hAnsi="Times New Roman" w:cs="Times New Roman"/>
          <w:i/>
          <w:color w:val="000000" w:themeColor="text1"/>
          <w:sz w:val="26"/>
          <w:szCs w:val="26"/>
          <w:lang w:val="nl-NL"/>
        </w:rPr>
      </w:pPr>
      <w:r w:rsidRPr="002442D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>Bài 3</w:t>
      </w:r>
      <w:r w:rsidRPr="002442D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: </w:t>
      </w:r>
      <w:r w:rsidRPr="002442D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Nhiệt độ trung bình năm ở Bắc Cực là </w:t>
      </w:r>
      <w:r w:rsidRPr="002442DF">
        <w:rPr>
          <w:rFonts w:ascii="Times New Roman" w:hAnsi="Times New Roman" w:cs="Times New Roman"/>
          <w:position w:val="-10"/>
          <w:sz w:val="26"/>
          <w:szCs w:val="26"/>
        </w:rPr>
        <w:object w:dxaOrig="620" w:dyaOrig="320" w14:anchorId="67A0C808">
          <v:shape id="_x0000_i2799" type="#_x0000_t75" style="width:33.25pt;height:15.5pt" o:ole="">
            <v:imagedata r:id="rId275" o:title=""/>
          </v:shape>
          <o:OLEObject Type="Embed" ProgID="Equation.DSMT4" ShapeID="_x0000_i2799" DrawAspect="Content" ObjectID="_1804024635" r:id="rId276"/>
        </w:object>
      </w:r>
      <w:r w:rsidRPr="002442D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C, ở Nam Cực là</w:t>
      </w:r>
      <w:r w:rsidRPr="002442DF">
        <w:rPr>
          <w:rFonts w:ascii="Times New Roman" w:hAnsi="Times New Roman" w:cs="Times New Roman"/>
          <w:position w:val="-10"/>
          <w:sz w:val="26"/>
          <w:szCs w:val="26"/>
        </w:rPr>
        <w:object w:dxaOrig="740" w:dyaOrig="320" w14:anchorId="1E26CF92">
          <v:shape id="_x0000_i2800" type="#_x0000_t75" style="width:38.75pt;height:15.5pt" o:ole="">
            <v:imagedata r:id="rId277" o:title=""/>
          </v:shape>
          <o:OLEObject Type="Embed" ProgID="Equation.DSMT4" ShapeID="_x0000_i2800" DrawAspect="Content" ObjectID="_1804024636" r:id="rId278"/>
        </w:object>
      </w:r>
      <w:r w:rsidRPr="002442D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C. Cho biết nhiệt độ trung bình năm ở nơi nào cao hơn và cao hơn bao nhiêu độ C? </w:t>
      </w:r>
    </w:p>
    <w:p w14:paraId="5FC6C5D8" w14:textId="720ABEB9" w:rsidR="00603556" w:rsidRPr="002442DF" w:rsidRDefault="00603556" w:rsidP="004E3F7A">
      <w:pPr>
        <w:pStyle w:val="Bodytext21"/>
        <w:shd w:val="clear" w:color="auto" w:fill="auto"/>
        <w:tabs>
          <w:tab w:val="left" w:pos="142"/>
        </w:tabs>
        <w:spacing w:line="276" w:lineRule="auto"/>
        <w:ind w:right="125" w:firstLine="0"/>
        <w:rPr>
          <w:rFonts w:ascii="Times New Roman" w:hAnsi="Times New Roman" w:cs="Times New Roman"/>
          <w:sz w:val="26"/>
          <w:szCs w:val="26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</w:rPr>
        <w:t xml:space="preserve">Bài 4: </w:t>
      </w:r>
      <w:r w:rsidR="002442DF">
        <w:rPr>
          <w:rFonts w:ascii="Times New Roman" w:hAnsi="Times New Roman" w:cs="Times New Roman"/>
          <w:sz w:val="26"/>
          <w:szCs w:val="26"/>
        </w:rPr>
        <w:t xml:space="preserve">Tổng diện tích gieo cấy lúa vụ hè thu năm 2019 của cả nước đạt </w:t>
      </w:r>
      <w:r w:rsidR="000473F3" w:rsidRPr="007C75A8">
        <w:rPr>
          <w:position w:val="-10"/>
        </w:rPr>
        <w:object w:dxaOrig="520" w:dyaOrig="320" w14:anchorId="03D51187">
          <v:shape id="_x0000_i2941" type="#_x0000_t75" style="width:26.05pt;height:16.05pt" o:ole="">
            <v:imagedata r:id="rId279" o:title=""/>
          </v:shape>
          <o:OLEObject Type="Embed" ProgID="Equation.DSMT4" ShapeID="_x0000_i2941" DrawAspect="Content" ObjectID="_1804024637" r:id="rId280"/>
        </w:object>
      </w:r>
      <w:r w:rsidR="002442DF">
        <w:rPr>
          <w:rFonts w:ascii="Times New Roman" w:hAnsi="Times New Roman" w:cs="Times New Roman"/>
          <w:sz w:val="26"/>
          <w:szCs w:val="26"/>
        </w:rPr>
        <w:t xml:space="preserve"> triệu ha, giảm </w:t>
      </w:r>
      <w:r w:rsidR="00735F02" w:rsidRPr="007C75A8">
        <w:rPr>
          <w:position w:val="-10"/>
        </w:rPr>
        <w:object w:dxaOrig="540" w:dyaOrig="320" w14:anchorId="4A1244A8">
          <v:shape id="_x0000_i2944" type="#_x0000_t75" style="width:27.15pt;height:16.05pt" o:ole="">
            <v:imagedata r:id="rId281" o:title=""/>
          </v:shape>
          <o:OLEObject Type="Embed" ProgID="Equation.DSMT4" ShapeID="_x0000_i2944" DrawAspect="Content" ObjectID="_1804024638" r:id="rId282"/>
        </w:object>
      </w:r>
      <w:r w:rsidR="000473F3">
        <w:rPr>
          <w:rFonts w:ascii="Times New Roman" w:hAnsi="Times New Roman" w:cs="Times New Roman"/>
          <w:sz w:val="26"/>
          <w:szCs w:val="26"/>
        </w:rPr>
        <w:t xml:space="preserve"> nghìn ha so với vụ hè thu năm 2018 và giảm </w:t>
      </w:r>
      <w:r w:rsidR="00735F02" w:rsidRPr="00735F02">
        <w:rPr>
          <w:position w:val="-6"/>
        </w:rPr>
        <w:object w:dxaOrig="440" w:dyaOrig="279" w14:anchorId="72082A55">
          <v:shape id="_x0000_i2947" type="#_x0000_t75" style="width:22.15pt;height:13.85pt" o:ole="">
            <v:imagedata r:id="rId283" o:title=""/>
          </v:shape>
          <o:OLEObject Type="Embed" ProgID="Equation.DSMT4" ShapeID="_x0000_i2947" DrawAspect="Content" ObjectID="_1804024639" r:id="rId284"/>
        </w:object>
      </w:r>
      <w:r w:rsidR="000473F3">
        <w:rPr>
          <w:rFonts w:ascii="Times New Roman" w:hAnsi="Times New Roman" w:cs="Times New Roman"/>
          <w:sz w:val="26"/>
          <w:szCs w:val="26"/>
        </w:rPr>
        <w:t xml:space="preserve"> nghìn ha so với vụ hè thu năm 2017. Tính tổng diện tích gieo cấy vụ hè thu trong ba năm 2017, 2018, 2019 của cả nước (theo đơn vị: triệu ha).</w:t>
      </w:r>
    </w:p>
    <w:p w14:paraId="008C96A2" w14:textId="08CF6ED7" w:rsidR="004E3F7A" w:rsidRPr="002442DF" w:rsidRDefault="004E3F7A" w:rsidP="001D7064">
      <w:pPr>
        <w:spacing w:after="0" w:line="276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</w:p>
    <w:tbl>
      <w:tblPr>
        <w:tblStyle w:val="TableGrid"/>
        <w:tblpPr w:leftFromText="180" w:rightFromText="180" w:vertAnchor="text" w:horzAnchor="page" w:tblpX="1170" w:tblpY="229"/>
        <w:tblOverlap w:val="never"/>
        <w:tblW w:w="98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686"/>
        <w:gridCol w:w="3025"/>
      </w:tblGrid>
      <w:tr w:rsidR="00070969" w:rsidRPr="002442DF" w14:paraId="174E28E3" w14:textId="77777777" w:rsidTr="00325B67">
        <w:tc>
          <w:tcPr>
            <w:tcW w:w="3119" w:type="dxa"/>
          </w:tcPr>
          <w:p w14:paraId="69E52007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Ban Giám hiệu</w:t>
            </w:r>
          </w:p>
          <w:p w14:paraId="160AAA47" w14:textId="77777777" w:rsidR="00070969" w:rsidRPr="002442DF" w:rsidRDefault="00070969" w:rsidP="001D7064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32331154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C2C8B72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3EE7CA5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F306C87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FC065CA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Phạm Thị Thanh Bình</w:t>
            </w:r>
          </w:p>
          <w:p w14:paraId="030DBBD8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40EC0F8E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3B1D9C5F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7A04B490" w14:textId="77777777" w:rsidR="00070969" w:rsidRPr="002442DF" w:rsidRDefault="00070969" w:rsidP="001D7064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3686" w:type="dxa"/>
          </w:tcPr>
          <w:p w14:paraId="218FE02A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Tổ chuyên môn</w:t>
            </w:r>
          </w:p>
          <w:p w14:paraId="27977BCF" w14:textId="77777777" w:rsidR="00070969" w:rsidRPr="002442DF" w:rsidRDefault="00070969" w:rsidP="001D7064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797571C9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99B3810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42C28405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3B4F9539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771C8AA3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Nguyễn Thị Vân Anh</w:t>
            </w:r>
          </w:p>
        </w:tc>
        <w:tc>
          <w:tcPr>
            <w:tcW w:w="3025" w:type="dxa"/>
          </w:tcPr>
          <w:p w14:paraId="1CFF94BD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Nhóm chuyên môn</w:t>
            </w:r>
          </w:p>
          <w:p w14:paraId="13F9E483" w14:textId="77777777" w:rsidR="00070969" w:rsidRPr="002442DF" w:rsidRDefault="00070969" w:rsidP="001D7064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74C044DC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F1EB2DF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7C0CDBC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AA16C08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3B77BC3C" w14:textId="0F172145" w:rsidR="00070969" w:rsidRPr="003A0054" w:rsidRDefault="00EF2C2E" w:rsidP="001D7064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ùi Thị Mai Lan</w:t>
            </w:r>
          </w:p>
          <w:p w14:paraId="7B7D2B93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BFDA82F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1D29B744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4687B46" w14:textId="77777777" w:rsidR="00070969" w:rsidRPr="002442DF" w:rsidRDefault="00070969" w:rsidP="001D7064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47D9D23F" w14:textId="77777777" w:rsidR="00735F02" w:rsidRDefault="00735F02" w:rsidP="001D7064">
      <w:pPr>
        <w:spacing w:line="276" w:lineRule="auto"/>
        <w:rPr>
          <w:rFonts w:ascii="Times New Roman" w:hAnsi="Times New Roman" w:cs="Times New Roman"/>
          <w:sz w:val="26"/>
          <w:szCs w:val="26"/>
          <w:lang w:val="en-US"/>
        </w:rPr>
        <w:sectPr w:rsidR="00735F02" w:rsidSect="005907E0">
          <w:pgSz w:w="12240" w:h="15840"/>
          <w:pgMar w:top="576" w:right="720" w:bottom="576" w:left="864" w:header="720" w:footer="720" w:gutter="0"/>
          <w:cols w:space="720"/>
          <w:docGrid w:linePitch="360"/>
        </w:sectPr>
      </w:pPr>
    </w:p>
    <w:tbl>
      <w:tblPr>
        <w:tblStyle w:val="TableGrid"/>
        <w:tblW w:w="10216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3"/>
        <w:gridCol w:w="6683"/>
      </w:tblGrid>
      <w:tr w:rsidR="00C41408" w:rsidRPr="007C7E19" w14:paraId="5BCF8A7A" w14:textId="77777777" w:rsidTr="007C75A8">
        <w:tc>
          <w:tcPr>
            <w:tcW w:w="3533" w:type="dxa"/>
          </w:tcPr>
          <w:p w14:paraId="4A4D0B95" w14:textId="77777777" w:rsidR="00C41408" w:rsidRPr="007C7E19" w:rsidRDefault="00C41408" w:rsidP="007C75A8">
            <w:pPr>
              <w:jc w:val="center"/>
              <w:rPr>
                <w:rFonts w:eastAsiaTheme="minorEastAsia"/>
                <w:b/>
                <w:bCs/>
                <w:sz w:val="26"/>
                <w:szCs w:val="26"/>
                <w:lang w:val="en-US"/>
              </w:rPr>
            </w:pPr>
            <w:r w:rsidRPr="007C7E19">
              <w:rPr>
                <w:rFonts w:eastAsiaTheme="minorEastAsia"/>
                <w:b/>
                <w:bCs/>
                <w:sz w:val="26"/>
                <w:szCs w:val="26"/>
                <w:lang w:val="en-US"/>
              </w:rPr>
              <w:lastRenderedPageBreak/>
              <w:t>TRƯỜNG THCS GIA QUẤT</w:t>
            </w:r>
          </w:p>
          <w:p w14:paraId="08C23AAF" w14:textId="77777777" w:rsidR="00C41408" w:rsidRPr="007C7E19" w:rsidRDefault="00C41408" w:rsidP="007C75A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7C7E19">
              <w:rPr>
                <w:b/>
                <w:bCs/>
                <w:sz w:val="26"/>
                <w:szCs w:val="26"/>
                <w:lang w:val="en-US"/>
              </w:rPr>
              <w:t>TỔ KHTN</w:t>
            </w:r>
          </w:p>
          <w:p w14:paraId="1E52001A" w14:textId="77777777" w:rsidR="00C41408" w:rsidRPr="007C7E19" w:rsidRDefault="00C41408" w:rsidP="007C75A8">
            <w:pPr>
              <w:jc w:val="center"/>
              <w:rPr>
                <w:rFonts w:eastAsiaTheme="minorEastAsia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6683" w:type="dxa"/>
          </w:tcPr>
          <w:p w14:paraId="4ADAA595" w14:textId="29B92BFF" w:rsidR="00C41408" w:rsidRPr="007C7E19" w:rsidRDefault="00C41408" w:rsidP="007C75A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7C7E19">
              <w:rPr>
                <w:b/>
                <w:bCs/>
                <w:sz w:val="26"/>
                <w:szCs w:val="26"/>
                <w:lang w:val="en-US"/>
              </w:rPr>
              <w:t>GỢI Ý ĐÁP ÁN ĐỀ CƯƠNG ÔN TẬP HỌC KÌ II</w:t>
            </w:r>
          </w:p>
          <w:p w14:paraId="410F318D" w14:textId="77777777" w:rsidR="00C41408" w:rsidRPr="007C7E19" w:rsidRDefault="00C41408" w:rsidP="007C75A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7C7E19">
              <w:rPr>
                <w:b/>
                <w:bCs/>
                <w:sz w:val="26"/>
                <w:szCs w:val="26"/>
                <w:lang w:val="en-US"/>
              </w:rPr>
              <w:t>MÔN: TOÁN 6</w:t>
            </w:r>
          </w:p>
          <w:p w14:paraId="7EECC1B0" w14:textId="77777777" w:rsidR="00C41408" w:rsidRPr="007C7E19" w:rsidRDefault="00C41408" w:rsidP="007C75A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7C7E19">
              <w:rPr>
                <w:b/>
                <w:bCs/>
                <w:sz w:val="26"/>
                <w:szCs w:val="26"/>
                <w:lang w:val="en-US"/>
              </w:rPr>
              <w:t>NĂM HỌC 2024 – 2025</w:t>
            </w:r>
          </w:p>
        </w:tc>
      </w:tr>
    </w:tbl>
    <w:p w14:paraId="440048CE" w14:textId="77777777" w:rsidR="00C41408" w:rsidRPr="007C7E19" w:rsidRDefault="00C41408" w:rsidP="00C41408">
      <w:pPr>
        <w:spacing w:after="0" w:line="240" w:lineRule="auto"/>
        <w:rPr>
          <w:rStyle w:val="Emphasis"/>
          <w:rFonts w:ascii="Times New Roman" w:eastAsia="Roboto" w:hAnsi="Times New Roman" w:cs="Times New Roman"/>
          <w:i w:val="0"/>
          <w:iCs w:val="0"/>
          <w:sz w:val="26"/>
          <w:szCs w:val="26"/>
          <w:shd w:val="clear" w:color="auto" w:fill="FFFFFF"/>
        </w:rPr>
      </w:pPr>
    </w:p>
    <w:p w14:paraId="59F5E28C" w14:textId="77777777" w:rsidR="00C41408" w:rsidRDefault="00C41408" w:rsidP="00C41408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en-US"/>
        </w:rPr>
        <w:t>I. TRẮC NGHIỆM:</w:t>
      </w:r>
    </w:p>
    <w:tbl>
      <w:tblPr>
        <w:tblStyle w:val="TableGrid"/>
        <w:tblW w:w="10392" w:type="dxa"/>
        <w:tblInd w:w="108" w:type="dxa"/>
        <w:tblLook w:val="04A0" w:firstRow="1" w:lastRow="0" w:firstColumn="1" w:lastColumn="0" w:noHBand="0" w:noVBand="1"/>
      </w:tblPr>
      <w:tblGrid>
        <w:gridCol w:w="1080"/>
        <w:gridCol w:w="619"/>
        <w:gridCol w:w="619"/>
        <w:gridCol w:w="619"/>
        <w:gridCol w:w="619"/>
        <w:gridCol w:w="620"/>
        <w:gridCol w:w="621"/>
        <w:gridCol w:w="621"/>
        <w:gridCol w:w="621"/>
        <w:gridCol w:w="621"/>
        <w:gridCol w:w="622"/>
        <w:gridCol w:w="622"/>
        <w:gridCol w:w="622"/>
        <w:gridCol w:w="622"/>
        <w:gridCol w:w="622"/>
        <w:gridCol w:w="622"/>
      </w:tblGrid>
      <w:tr w:rsidR="00C41408" w14:paraId="3F6002A0" w14:textId="77777777" w:rsidTr="007C75A8">
        <w:tc>
          <w:tcPr>
            <w:tcW w:w="1080" w:type="dxa"/>
            <w:vAlign w:val="center"/>
          </w:tcPr>
          <w:p w14:paraId="4900FB49" w14:textId="77777777" w:rsidR="00C41408" w:rsidRPr="00B52BF9" w:rsidRDefault="00C41408" w:rsidP="007C75A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B52BF9">
              <w:rPr>
                <w:b/>
                <w:bCs/>
                <w:sz w:val="26"/>
                <w:szCs w:val="26"/>
                <w:lang w:val="en-US"/>
              </w:rPr>
              <w:t>Câu</w:t>
            </w:r>
          </w:p>
        </w:tc>
        <w:tc>
          <w:tcPr>
            <w:tcW w:w="619" w:type="dxa"/>
            <w:vAlign w:val="center"/>
          </w:tcPr>
          <w:p w14:paraId="45B504F9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619" w:type="dxa"/>
            <w:vAlign w:val="center"/>
          </w:tcPr>
          <w:p w14:paraId="4C8C9C0C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619" w:type="dxa"/>
            <w:vAlign w:val="center"/>
          </w:tcPr>
          <w:p w14:paraId="494B5F29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619" w:type="dxa"/>
            <w:vAlign w:val="center"/>
          </w:tcPr>
          <w:p w14:paraId="6B8E89D3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620" w:type="dxa"/>
            <w:vAlign w:val="center"/>
          </w:tcPr>
          <w:p w14:paraId="564A4D00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14:paraId="7B78E1D2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621" w:type="dxa"/>
            <w:vAlign w:val="center"/>
          </w:tcPr>
          <w:p w14:paraId="677C39E9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621" w:type="dxa"/>
            <w:vAlign w:val="center"/>
          </w:tcPr>
          <w:p w14:paraId="23C68CF8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621" w:type="dxa"/>
            <w:vAlign w:val="center"/>
          </w:tcPr>
          <w:p w14:paraId="131ABA19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9</w:t>
            </w:r>
          </w:p>
        </w:tc>
        <w:tc>
          <w:tcPr>
            <w:tcW w:w="622" w:type="dxa"/>
            <w:vAlign w:val="center"/>
          </w:tcPr>
          <w:p w14:paraId="036206CF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622" w:type="dxa"/>
            <w:vAlign w:val="center"/>
          </w:tcPr>
          <w:p w14:paraId="62ABEFBD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1</w:t>
            </w:r>
          </w:p>
        </w:tc>
        <w:tc>
          <w:tcPr>
            <w:tcW w:w="622" w:type="dxa"/>
            <w:vAlign w:val="center"/>
          </w:tcPr>
          <w:p w14:paraId="79191CDE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622" w:type="dxa"/>
            <w:vAlign w:val="center"/>
          </w:tcPr>
          <w:p w14:paraId="5375707A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3</w:t>
            </w:r>
          </w:p>
        </w:tc>
        <w:tc>
          <w:tcPr>
            <w:tcW w:w="622" w:type="dxa"/>
            <w:vAlign w:val="center"/>
          </w:tcPr>
          <w:p w14:paraId="5B68CDAA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4</w:t>
            </w:r>
          </w:p>
        </w:tc>
        <w:tc>
          <w:tcPr>
            <w:tcW w:w="622" w:type="dxa"/>
            <w:vAlign w:val="center"/>
          </w:tcPr>
          <w:p w14:paraId="5EA6C853" w14:textId="77777777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15</w:t>
            </w:r>
          </w:p>
        </w:tc>
      </w:tr>
      <w:tr w:rsidR="00C41408" w14:paraId="183BA34A" w14:textId="77777777" w:rsidTr="007C75A8">
        <w:tc>
          <w:tcPr>
            <w:tcW w:w="1080" w:type="dxa"/>
            <w:vAlign w:val="center"/>
          </w:tcPr>
          <w:p w14:paraId="6151923C" w14:textId="77777777" w:rsidR="00C41408" w:rsidRPr="00B52BF9" w:rsidRDefault="00C41408" w:rsidP="007C75A8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B52BF9">
              <w:rPr>
                <w:b/>
                <w:bCs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619" w:type="dxa"/>
            <w:vAlign w:val="center"/>
          </w:tcPr>
          <w:p w14:paraId="1163E709" w14:textId="38A551D5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619" w:type="dxa"/>
            <w:vAlign w:val="center"/>
          </w:tcPr>
          <w:p w14:paraId="40A2F293" w14:textId="3941276E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619" w:type="dxa"/>
            <w:vAlign w:val="center"/>
          </w:tcPr>
          <w:p w14:paraId="4640D4FB" w14:textId="139272A4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619" w:type="dxa"/>
            <w:vAlign w:val="center"/>
          </w:tcPr>
          <w:p w14:paraId="40378A62" w14:textId="7444C296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620" w:type="dxa"/>
            <w:vAlign w:val="center"/>
          </w:tcPr>
          <w:p w14:paraId="2DC4AC57" w14:textId="0CE9D980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621" w:type="dxa"/>
            <w:vAlign w:val="center"/>
          </w:tcPr>
          <w:p w14:paraId="6D145E2B" w14:textId="0249B149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621" w:type="dxa"/>
            <w:vAlign w:val="center"/>
          </w:tcPr>
          <w:p w14:paraId="416D8C49" w14:textId="6022F052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621" w:type="dxa"/>
            <w:vAlign w:val="center"/>
          </w:tcPr>
          <w:p w14:paraId="22AB9F51" w14:textId="376A597A" w:rsidR="00C41408" w:rsidRDefault="00C41408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621" w:type="dxa"/>
            <w:vAlign w:val="center"/>
          </w:tcPr>
          <w:p w14:paraId="2D0BB540" w14:textId="4AED2850" w:rsidR="00C41408" w:rsidRDefault="00B07907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622" w:type="dxa"/>
            <w:vAlign w:val="center"/>
          </w:tcPr>
          <w:p w14:paraId="35353563" w14:textId="07304F9F" w:rsidR="00C41408" w:rsidRDefault="00B07907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  <w:tc>
          <w:tcPr>
            <w:tcW w:w="622" w:type="dxa"/>
            <w:vAlign w:val="center"/>
          </w:tcPr>
          <w:p w14:paraId="554DE856" w14:textId="636B2FF8" w:rsidR="00C41408" w:rsidRDefault="00B07907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622" w:type="dxa"/>
            <w:vAlign w:val="center"/>
          </w:tcPr>
          <w:p w14:paraId="28D70F20" w14:textId="221C398D" w:rsidR="00C41408" w:rsidRDefault="00B07907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D</w:t>
            </w:r>
          </w:p>
        </w:tc>
        <w:tc>
          <w:tcPr>
            <w:tcW w:w="622" w:type="dxa"/>
            <w:vAlign w:val="center"/>
          </w:tcPr>
          <w:p w14:paraId="5D6BF6F8" w14:textId="2FD8A4C0" w:rsidR="00C41408" w:rsidRDefault="00B07907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A</w:t>
            </w:r>
          </w:p>
        </w:tc>
        <w:tc>
          <w:tcPr>
            <w:tcW w:w="622" w:type="dxa"/>
            <w:vAlign w:val="center"/>
          </w:tcPr>
          <w:p w14:paraId="11EE78B7" w14:textId="25351B04" w:rsidR="00C41408" w:rsidRDefault="00B07907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B</w:t>
            </w:r>
          </w:p>
        </w:tc>
        <w:tc>
          <w:tcPr>
            <w:tcW w:w="622" w:type="dxa"/>
            <w:vAlign w:val="center"/>
          </w:tcPr>
          <w:p w14:paraId="0499B82F" w14:textId="015A23F3" w:rsidR="00C41408" w:rsidRDefault="00B07907" w:rsidP="007C75A8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</w:t>
            </w:r>
          </w:p>
        </w:tc>
      </w:tr>
    </w:tbl>
    <w:p w14:paraId="42F41AE9" w14:textId="77777777" w:rsidR="00C41408" w:rsidRDefault="00C41408" w:rsidP="00C41408">
      <w:pPr>
        <w:spacing w:after="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en-US"/>
        </w:rPr>
        <w:t>II. TỰ LUẬN:</w:t>
      </w:r>
    </w:p>
    <w:p w14:paraId="22D290AC" w14:textId="77777777" w:rsidR="00B07907" w:rsidRPr="002442DF" w:rsidRDefault="00B07907" w:rsidP="00B07907">
      <w:pPr>
        <w:tabs>
          <w:tab w:val="left" w:pos="992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Dạng 1: </w:t>
      </w: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>Dạng 1: Thực hiện phép tính</w:t>
      </w:r>
    </w:p>
    <w:p w14:paraId="0304DC2C" w14:textId="3F8385FF" w:rsidR="00B07907" w:rsidRDefault="00B07907" w:rsidP="00B07907">
      <w:pPr>
        <w:tabs>
          <w:tab w:val="left" w:pos="992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Bài 1: </w:t>
      </w:r>
      <w:r w:rsidRPr="002442DF">
        <w:rPr>
          <w:rFonts w:ascii="Times New Roman" w:hAnsi="Times New Roman" w:cs="Times New Roman"/>
          <w:bCs/>
          <w:sz w:val="26"/>
          <w:szCs w:val="26"/>
          <w:lang w:val="en-US"/>
        </w:rPr>
        <w:t>Thực hiện phép tính:</w:t>
      </w: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</w:p>
    <w:p w14:paraId="33B84DEC" w14:textId="3FCC3233" w:rsidR="00807594" w:rsidRPr="002442DF" w:rsidRDefault="00807594" w:rsidP="00B07907">
      <w:pPr>
        <w:tabs>
          <w:tab w:val="left" w:pos="992"/>
        </w:tabs>
        <w:spacing w:after="0" w:line="276" w:lineRule="auto"/>
        <w:ind w:left="993" w:hanging="993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E82DA6">
        <w:rPr>
          <w:position w:val="-62"/>
          <w:sz w:val="26"/>
          <w:szCs w:val="26"/>
        </w:rPr>
        <w:object w:dxaOrig="5240" w:dyaOrig="1359" w14:anchorId="409218BF">
          <v:shape id="_x0000_i4088" type="#_x0000_t75" style="width:261.95pt;height:68.1pt" o:ole="">
            <v:imagedata r:id="rId285" o:title=""/>
          </v:shape>
          <o:OLEObject Type="Embed" ProgID="Equation.DSMT4" ShapeID="_x0000_i4088" DrawAspect="Content" ObjectID="_1804024640" r:id="rId286"/>
        </w:object>
      </w:r>
    </w:p>
    <w:p w14:paraId="0266DFC6" w14:textId="4FACE52A" w:rsidR="00B07907" w:rsidRDefault="00B07907" w:rsidP="00B07907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Bài 2: </w:t>
      </w:r>
      <w:r w:rsidRPr="002442DF">
        <w:rPr>
          <w:rFonts w:ascii="Times New Roman" w:hAnsi="Times New Roman" w:cs="Times New Roman"/>
          <w:bCs/>
          <w:sz w:val="26"/>
          <w:szCs w:val="26"/>
          <w:lang w:val="en-US"/>
        </w:rPr>
        <w:t>Tính bằng cách thuận tiện:</w:t>
      </w:r>
      <w:r w:rsidRPr="002442D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</w:p>
    <w:p w14:paraId="36E05546" w14:textId="7C140ADA" w:rsidR="002959F2" w:rsidRPr="002442DF" w:rsidRDefault="003A0054" w:rsidP="00B07907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B56B12">
        <w:rPr>
          <w:position w:val="-62"/>
          <w:sz w:val="26"/>
          <w:szCs w:val="26"/>
        </w:rPr>
        <w:object w:dxaOrig="3940" w:dyaOrig="1359" w14:anchorId="68BC864D">
          <v:shape id="_x0000_i4105" type="#_x0000_t75" style="width:197.15pt;height:67pt" o:ole="">
            <v:imagedata r:id="rId287" o:title=""/>
          </v:shape>
          <o:OLEObject Type="Embed" ProgID="Equation.DSMT4" ShapeID="_x0000_i4105" DrawAspect="Content" ObjectID="_1804024641" r:id="rId288"/>
        </w:object>
      </w:r>
    </w:p>
    <w:p w14:paraId="32722E07" w14:textId="77777777" w:rsidR="00B07907" w:rsidRPr="002442DF" w:rsidRDefault="00B07907" w:rsidP="00B07907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 xml:space="preserve">Bài 3: </w:t>
      </w:r>
      <w:r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Tính giá trị biểu thức (tính hợp lý nếu có thể): </w:t>
      </w:r>
    </w:p>
    <w:p w14:paraId="475EBE5E" w14:textId="79CE0BEE" w:rsidR="00B07907" w:rsidRDefault="00050A1F" w:rsidP="001D7064">
      <w:pPr>
        <w:spacing w:line="276" w:lineRule="auto"/>
      </w:pPr>
      <w:r w:rsidRPr="007C75A8">
        <w:rPr>
          <w:position w:val="-12"/>
        </w:rPr>
        <w:object w:dxaOrig="4700" w:dyaOrig="360" w14:anchorId="48CAED39">
          <v:shape id="_x0000_i3071" type="#_x0000_t75" style="width:234.85pt;height:18.3pt" o:ole="">
            <v:imagedata r:id="rId289" o:title=""/>
          </v:shape>
          <o:OLEObject Type="Embed" ProgID="Equation.DSMT4" ShapeID="_x0000_i3071" DrawAspect="Content" ObjectID="_1804024642" r:id="rId290"/>
        </w:object>
      </w:r>
    </w:p>
    <w:p w14:paraId="0694B749" w14:textId="77777777" w:rsidR="00CE2319" w:rsidRPr="002442DF" w:rsidRDefault="00CE2319" w:rsidP="00CE2319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</w:pP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 xml:space="preserve">Dạng 2: Tìm x </w:t>
      </w:r>
    </w:p>
    <w:p w14:paraId="0B49AD18" w14:textId="367502C6" w:rsidR="00EF2C2E" w:rsidRPr="002442DF" w:rsidRDefault="00CE2319" w:rsidP="00CE2319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>Bài 1:</w:t>
      </w:r>
      <w:r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E67C95" w:rsidRPr="002442DF">
        <w:rPr>
          <w:position w:val="-26"/>
          <w:sz w:val="26"/>
          <w:szCs w:val="26"/>
        </w:rPr>
        <w:object w:dxaOrig="7940" w:dyaOrig="680" w14:anchorId="22C93C6F">
          <v:shape id="_x0000_i4125" type="#_x0000_t75" style="width:397.65pt;height:33.8pt" o:ole="">
            <v:imagedata r:id="rId291" o:title=""/>
          </v:shape>
          <o:OLEObject Type="Embed" ProgID="Equation.DSMT4" ShapeID="_x0000_i4125" DrawAspect="Content" ObjectID="_1804024643" r:id="rId292"/>
        </w:object>
      </w:r>
    </w:p>
    <w:p w14:paraId="432AFEDA" w14:textId="4A98D176" w:rsidR="00E67C95" w:rsidRPr="002442DF" w:rsidRDefault="00CE2319" w:rsidP="00E67C95">
      <w:pPr>
        <w:tabs>
          <w:tab w:val="left" w:pos="90"/>
          <w:tab w:val="left" w:pos="3240"/>
          <w:tab w:val="left" w:pos="6300"/>
          <w:tab w:val="left" w:pos="8640"/>
        </w:tabs>
        <w:spacing w:after="0" w:line="276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</w:pP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 xml:space="preserve">Bài </w:t>
      </w:r>
      <w:r w:rsidR="00E67C95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>2</w:t>
      </w:r>
      <w:r w:rsidRPr="002442DF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en-US"/>
        </w:rPr>
        <w:t>:</w:t>
      </w:r>
      <w:r w:rsidRPr="002442D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 xml:space="preserve"> </w:t>
      </w:r>
      <w:r w:rsidR="00560841" w:rsidRPr="002442DF">
        <w:rPr>
          <w:position w:val="-26"/>
          <w:sz w:val="26"/>
          <w:szCs w:val="26"/>
        </w:rPr>
        <w:object w:dxaOrig="8320" w:dyaOrig="680" w14:anchorId="04D6E565">
          <v:shape id="_x0000_i4139" type="#_x0000_t75" style="width:416.5pt;height:33.8pt" o:ole="">
            <v:imagedata r:id="rId293" o:title=""/>
          </v:shape>
          <o:OLEObject Type="Embed" ProgID="Equation.DSMT4" ShapeID="_x0000_i4139" DrawAspect="Content" ObjectID="_1804024644" r:id="rId294"/>
        </w:object>
      </w:r>
    </w:p>
    <w:p w14:paraId="1F669F8B" w14:textId="77777777" w:rsidR="005E3208" w:rsidRPr="002442DF" w:rsidRDefault="005E3208" w:rsidP="005E3208">
      <w:pPr>
        <w:spacing w:after="0" w:line="276" w:lineRule="auto"/>
        <w:rPr>
          <w:rFonts w:ascii="Times New Roman" w:hAnsi="Times New Roman" w:cs="Times New Roman"/>
          <w:sz w:val="26"/>
          <w:szCs w:val="26"/>
          <w:shd w:val="clear" w:color="auto" w:fill="FFFFFF"/>
          <w:lang w:val="en-US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en-US"/>
        </w:rPr>
        <w:t xml:space="preserve">Dạng 3: </w:t>
      </w:r>
      <w:r w:rsidRPr="005E3208">
        <w:rPr>
          <w:rFonts w:ascii="Times New Roman" w:hAnsi="Times New Roman" w:cs="Times New Roman"/>
          <w:b/>
          <w:bCs/>
          <w:sz w:val="26"/>
          <w:szCs w:val="26"/>
          <w:shd w:val="clear" w:color="auto" w:fill="FFFFFF"/>
          <w:lang w:val="en-US"/>
        </w:rPr>
        <w:t>Bài toán có lời văn</w:t>
      </w:r>
    </w:p>
    <w:p w14:paraId="5E6FF0B0" w14:textId="77777777" w:rsidR="005E3208" w:rsidRDefault="005E3208" w:rsidP="005E3208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ascii="Times New Roman" w:eastAsia="Calibri" w:hAnsi="Times New Roman" w:cs="Times New Roman"/>
          <w:b/>
          <w:sz w:val="26"/>
          <w:szCs w:val="26"/>
          <w:shd w:val="clear" w:color="auto" w:fill="FFFFFF"/>
          <w:lang w:eastAsia="vi-VN"/>
        </w:rPr>
      </w:pPr>
      <w:r w:rsidRPr="002442DF">
        <w:rPr>
          <w:rFonts w:ascii="Times New Roman" w:eastAsia="Calibri" w:hAnsi="Times New Roman" w:cs="Times New Roman"/>
          <w:b/>
          <w:sz w:val="26"/>
          <w:szCs w:val="26"/>
          <w:shd w:val="clear" w:color="auto" w:fill="FFFFFF"/>
          <w:lang w:eastAsia="vi-VN"/>
        </w:rPr>
        <w:t xml:space="preserve">Bài 1: </w:t>
      </w:r>
    </w:p>
    <w:p w14:paraId="130EFF22" w14:textId="451DD4B5" w:rsidR="005E3208" w:rsidRPr="005E3208" w:rsidRDefault="005E3208" w:rsidP="005E3208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nl-NL" w:eastAsia="vi-VN"/>
        </w:rPr>
      </w:pPr>
      <w:r w:rsidRPr="005E320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nl-NL" w:eastAsia="vi-VN"/>
        </w:rPr>
        <w:t xml:space="preserve">Diện tích mảnh vườn là: </w:t>
      </w:r>
      <w:r w:rsidR="005527B1" w:rsidRPr="005527B1">
        <w:rPr>
          <w:position w:val="-26"/>
          <w:sz w:val="26"/>
          <w:szCs w:val="26"/>
        </w:rPr>
        <w:object w:dxaOrig="1560" w:dyaOrig="680" w14:anchorId="5CD46A40">
          <v:shape id="_x0000_i3139" type="#_x0000_t75" style="width:77.55pt;height:33.8pt" o:ole="">
            <v:imagedata r:id="rId295" o:title=""/>
          </v:shape>
          <o:OLEObject Type="Embed" ProgID="Equation.DSMT4" ShapeID="_x0000_i3139" DrawAspect="Content" ObjectID="_1804024645" r:id="rId296"/>
        </w:object>
      </w:r>
    </w:p>
    <w:p w14:paraId="415E72E0" w14:textId="7F4B03B6" w:rsidR="005E3208" w:rsidRPr="00007F94" w:rsidRDefault="005E3208" w:rsidP="005E3208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ascii="Times New Roman" w:eastAsia="Calibri" w:hAnsi="Times New Roman" w:cs="Times New Roman"/>
          <w:b/>
          <w:sz w:val="24"/>
          <w:szCs w:val="24"/>
          <w:shd w:val="clear" w:color="auto" w:fill="FFFFFF"/>
          <w:lang w:val="fr-FR"/>
        </w:rPr>
      </w:pPr>
      <w:r w:rsidRPr="005E3208">
        <w:rPr>
          <w:rFonts w:ascii="Times New Roman" w:eastAsia="Calibri" w:hAnsi="Times New Roman" w:cs="Times New Roman"/>
          <w:sz w:val="26"/>
          <w:szCs w:val="26"/>
          <w:shd w:val="clear" w:color="auto" w:fill="FFFFFF"/>
          <w:lang w:val="fr-FR" w:eastAsia="vi-VN"/>
        </w:rPr>
        <w:t xml:space="preserve">Chu vi mảnh vườn là: </w:t>
      </w:r>
      <w:r w:rsidR="005527B1" w:rsidRPr="005527B1">
        <w:rPr>
          <w:position w:val="-30"/>
          <w:sz w:val="26"/>
          <w:szCs w:val="26"/>
        </w:rPr>
        <w:object w:dxaOrig="2860" w:dyaOrig="740" w14:anchorId="5BFCF9FB">
          <v:shape id="_x0000_i3137" type="#_x0000_t75" style="width:142.9pt;height:36.55pt" o:ole="">
            <v:imagedata r:id="rId297" o:title=""/>
          </v:shape>
          <o:OLEObject Type="Embed" ProgID="Equation.DSMT4" ShapeID="_x0000_i3137" DrawAspect="Content" ObjectID="_1804024646" r:id="rId298"/>
        </w:object>
      </w:r>
    </w:p>
    <w:p w14:paraId="2E1DAEBD" w14:textId="77777777" w:rsidR="005E3208" w:rsidRDefault="005E3208" w:rsidP="005E3208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b/>
          <w:sz w:val="26"/>
          <w:szCs w:val="26"/>
          <w:lang w:eastAsia="vi-VN"/>
        </w:rPr>
      </w:pPr>
      <w:r w:rsidRPr="002442DF">
        <w:rPr>
          <w:rStyle w:val="Bodytext2"/>
          <w:rFonts w:ascii="Times New Roman" w:hAnsi="Times New Roman" w:cs="Times New Roman"/>
          <w:b/>
          <w:sz w:val="26"/>
          <w:szCs w:val="26"/>
          <w:lang w:eastAsia="vi-VN"/>
        </w:rPr>
        <w:t xml:space="preserve">Bài 2: </w:t>
      </w:r>
    </w:p>
    <w:p w14:paraId="214F5196" w14:textId="27B84B64" w:rsidR="005E3208" w:rsidRPr="005E3208" w:rsidRDefault="005E3208" w:rsidP="005E3208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sz w:val="26"/>
          <w:szCs w:val="26"/>
          <w:lang w:eastAsia="vi-VN"/>
        </w:rPr>
      </w:pPr>
      <w:r w:rsidRPr="005E3208">
        <w:rPr>
          <w:rStyle w:val="Bodytext2"/>
          <w:rFonts w:ascii="Times New Roman" w:hAnsi="Times New Roman" w:cs="Times New Roman"/>
          <w:sz w:val="26"/>
          <w:szCs w:val="26"/>
          <w:lang w:eastAsia="vi-VN"/>
        </w:rPr>
        <w:t xml:space="preserve">Chiều dài của tấm bìa là </w:t>
      </w:r>
      <w:r w:rsidR="005527B1" w:rsidRPr="005527B1">
        <w:rPr>
          <w:position w:val="-26"/>
          <w:sz w:val="26"/>
          <w:szCs w:val="26"/>
        </w:rPr>
        <w:object w:dxaOrig="999" w:dyaOrig="680" w14:anchorId="6A78464A">
          <v:shape id="_x0000_i3135" type="#_x0000_t75" style="width:49.85pt;height:33.8pt" o:ole="">
            <v:imagedata r:id="rId299" o:title=""/>
          </v:shape>
          <o:OLEObject Type="Embed" ProgID="Equation.DSMT4" ShapeID="_x0000_i3135" DrawAspect="Content" ObjectID="_1804024647" r:id="rId300"/>
        </w:object>
      </w:r>
      <w:r w:rsidRPr="005E3208">
        <w:rPr>
          <w:rStyle w:val="Bodytext2"/>
          <w:rFonts w:ascii="Times New Roman" w:hAnsi="Times New Roman" w:cs="Times New Roman"/>
          <w:sz w:val="26"/>
          <w:szCs w:val="26"/>
          <w:lang w:eastAsia="vi-VN"/>
        </w:rPr>
        <w:t>(cm)</w:t>
      </w:r>
    </w:p>
    <w:p w14:paraId="7AF99AAA" w14:textId="5CC54E3E" w:rsidR="005E3208" w:rsidRPr="005E3208" w:rsidRDefault="005E3208" w:rsidP="005E3208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6"/>
          <w:szCs w:val="26"/>
        </w:rPr>
      </w:pPr>
      <w:r w:rsidRPr="005E3208">
        <w:rPr>
          <w:rStyle w:val="Bodytext2"/>
          <w:rFonts w:ascii="Times New Roman" w:hAnsi="Times New Roman" w:cs="Times New Roman"/>
          <w:sz w:val="26"/>
          <w:szCs w:val="26"/>
          <w:lang w:eastAsia="vi-VN"/>
        </w:rPr>
        <w:t xml:space="preserve"> Chu vi tấm bìa  </w:t>
      </w:r>
      <w:r w:rsidR="005527B1" w:rsidRPr="005527B1">
        <w:rPr>
          <w:position w:val="-30"/>
          <w:sz w:val="26"/>
          <w:szCs w:val="26"/>
        </w:rPr>
        <w:object w:dxaOrig="2180" w:dyaOrig="740" w14:anchorId="232D70DB">
          <v:shape id="_x0000_i3133" type="#_x0000_t75" style="width:109.1pt;height:36.55pt" o:ole="">
            <v:imagedata r:id="rId301" o:title=""/>
          </v:shape>
          <o:OLEObject Type="Embed" ProgID="Equation.DSMT4" ShapeID="_x0000_i3133" DrawAspect="Content" ObjectID="_1804024648" r:id="rId302"/>
        </w:object>
      </w:r>
    </w:p>
    <w:p w14:paraId="05957230" w14:textId="77777777" w:rsidR="005E3208" w:rsidRDefault="005E3208" w:rsidP="005E3208">
      <w:pPr>
        <w:tabs>
          <w:tab w:val="left" w:pos="6945"/>
        </w:tabs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</w:pPr>
      <w:r w:rsidRPr="002442D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Bài 3: </w:t>
      </w:r>
    </w:p>
    <w:p w14:paraId="1918A32B" w14:textId="3EE5BE1B" w:rsidR="005E3208" w:rsidRPr="005527B1" w:rsidRDefault="005E3208" w:rsidP="005E3208">
      <w:pPr>
        <w:tabs>
          <w:tab w:val="left" w:pos="6945"/>
        </w:tabs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5527B1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Ta có: </w:t>
      </w:r>
      <w:r w:rsidR="00BD3C3B" w:rsidRPr="005527B1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  <w:lang w:val="nl-NL"/>
        </w:rPr>
        <w:object w:dxaOrig="1420" w:dyaOrig="320" w14:anchorId="44F36A32">
          <v:shape id="_x0000_i3144" type="#_x0000_t75" style="width:70.9pt;height:15.5pt" o:ole="">
            <v:imagedata r:id="rId303" o:title=""/>
          </v:shape>
          <o:OLEObject Type="Embed" ProgID="Equation.DSMT4" ShapeID="_x0000_i3144" DrawAspect="Content" ObjectID="_1804024649" r:id="rId304"/>
        </w:object>
      </w:r>
      <w:r w:rsidRPr="005527B1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nên nhiệt độ trung bình năm ở Bắc Cực cao hơn Nam Cực.</w:t>
      </w:r>
    </w:p>
    <w:p w14:paraId="61386610" w14:textId="66869A38" w:rsidR="005E3208" w:rsidRPr="005527B1" w:rsidRDefault="005E3208" w:rsidP="005E3208">
      <w:pPr>
        <w:tabs>
          <w:tab w:val="left" w:pos="6945"/>
        </w:tabs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5527B1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Nhiệt độ trung bình năm ở Bắc Cực cao hơn Nam Cực là: </w:t>
      </w:r>
      <w:r w:rsidR="005527B1" w:rsidRPr="005527B1">
        <w:rPr>
          <w:rFonts w:ascii="Times New Roman" w:eastAsia="Times New Roman" w:hAnsi="Times New Roman" w:cs="Times New Roman"/>
          <w:color w:val="000000" w:themeColor="text1"/>
          <w:position w:val="-14"/>
          <w:sz w:val="26"/>
          <w:szCs w:val="26"/>
          <w:lang w:val="nl-NL"/>
        </w:rPr>
        <w:object w:dxaOrig="3980" w:dyaOrig="400" w14:anchorId="493DE5FE">
          <v:shape id="_x0000_i3131" type="#_x0000_t75" style="width:199.4pt;height:20.5pt" o:ole="">
            <v:imagedata r:id="rId305" o:title=""/>
          </v:shape>
          <o:OLEObject Type="Embed" ProgID="Equation.DSMT4" ShapeID="_x0000_i3131" DrawAspect="Content" ObjectID="_1804024650" r:id="rId306"/>
        </w:object>
      </w:r>
      <w:r w:rsidRPr="005527B1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 xml:space="preserve"> </w:t>
      </w:r>
    </w:p>
    <w:p w14:paraId="4BB04B8E" w14:textId="4AD1EF9A" w:rsidR="005E3208" w:rsidRPr="005527B1" w:rsidRDefault="005E3208" w:rsidP="005E3208">
      <w:pPr>
        <w:tabs>
          <w:tab w:val="left" w:pos="6945"/>
        </w:tabs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5527B1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lastRenderedPageBreak/>
        <w:t xml:space="preserve">Vậy Nhiệt độ trung bình năm ở Bắc Cực cao hơn Nam Cực và cao hơn </w:t>
      </w:r>
      <w:r w:rsidR="005527B1" w:rsidRPr="005527B1">
        <w:rPr>
          <w:rFonts w:ascii="Times New Roman" w:hAnsi="Times New Roman" w:cs="Times New Roman"/>
          <w:position w:val="-10"/>
          <w:sz w:val="26"/>
          <w:szCs w:val="26"/>
        </w:rPr>
        <w:object w:dxaOrig="639" w:dyaOrig="320" w14:anchorId="66AD1557">
          <v:shape id="_x0000_i3129" type="#_x0000_t75" style="width:33.8pt;height:15.5pt" o:ole="">
            <v:imagedata r:id="rId307" o:title=""/>
          </v:shape>
          <o:OLEObject Type="Embed" ProgID="Equation.DSMT4" ShapeID="_x0000_i3129" DrawAspect="Content" ObjectID="_1804024651" r:id="rId308"/>
        </w:object>
      </w:r>
      <w:r w:rsidRPr="005527B1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C</w:t>
      </w:r>
    </w:p>
    <w:p w14:paraId="13F7546D" w14:textId="5A00EE82" w:rsidR="00271339" w:rsidRDefault="005E3208" w:rsidP="005E3208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6"/>
          <w:szCs w:val="26"/>
        </w:rPr>
      </w:pPr>
      <w:r w:rsidRPr="002442DF">
        <w:rPr>
          <w:rFonts w:ascii="Times New Roman" w:hAnsi="Times New Roman" w:cs="Times New Roman"/>
          <w:b/>
          <w:bCs/>
          <w:sz w:val="26"/>
          <w:szCs w:val="26"/>
        </w:rPr>
        <w:t xml:space="preserve">Bài 4: </w:t>
      </w:r>
    </w:p>
    <w:p w14:paraId="6FB228DA" w14:textId="5236F9F5" w:rsidR="00432E73" w:rsidRDefault="00432E73" w:rsidP="005E3208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Đổi </w:t>
      </w:r>
      <w:r w:rsidRPr="007C75A8">
        <w:rPr>
          <w:position w:val="-10"/>
        </w:rPr>
        <w:object w:dxaOrig="540" w:dyaOrig="320" w14:anchorId="78C97BF0">
          <v:shape id="_x0000_i3155" type="#_x0000_t75" style="width:27.15pt;height:16.05pt" o:ole="">
            <v:imagedata r:id="rId281" o:title=""/>
          </v:shape>
          <o:OLEObject Type="Embed" ProgID="Equation.DSMT4" ShapeID="_x0000_i3155" DrawAspect="Content" ObjectID="_1804024652" r:id="rId309"/>
        </w:object>
      </w:r>
      <w:r>
        <w:rPr>
          <w:rFonts w:ascii="Times New Roman" w:hAnsi="Times New Roman" w:cs="Times New Roman"/>
          <w:sz w:val="26"/>
          <w:szCs w:val="26"/>
        </w:rPr>
        <w:t xml:space="preserve"> nghìn</w:t>
      </w:r>
      <w:r>
        <w:rPr>
          <w:rFonts w:ascii="Times New Roman" w:hAnsi="Times New Roman" w:cs="Times New Roman"/>
          <w:sz w:val="26"/>
          <w:szCs w:val="26"/>
        </w:rPr>
        <w:t xml:space="preserve"> = </w:t>
      </w:r>
      <w:r w:rsidR="006A0752" w:rsidRPr="007C75A8">
        <w:rPr>
          <w:position w:val="-10"/>
        </w:rPr>
        <w:object w:dxaOrig="800" w:dyaOrig="320" w14:anchorId="408333F2">
          <v:shape id="_x0000_i3161" type="#_x0000_t75" style="width:39.9pt;height:16.05pt" o:ole="">
            <v:imagedata r:id="rId310" o:title=""/>
          </v:shape>
          <o:OLEObject Type="Embed" ProgID="Equation.DSMT4" ShapeID="_x0000_i3161" DrawAspect="Content" ObjectID="_1804024653" r:id="rId311"/>
        </w:object>
      </w:r>
      <w:r w:rsidR="006A0752" w:rsidRPr="006A0752">
        <w:rPr>
          <w:rFonts w:ascii="Times New Roman" w:hAnsi="Times New Roman" w:cs="Times New Roman"/>
          <w:sz w:val="26"/>
          <w:szCs w:val="26"/>
        </w:rPr>
        <w:t xml:space="preserve"> </w:t>
      </w:r>
      <w:r w:rsidR="006A0752">
        <w:rPr>
          <w:rFonts w:ascii="Times New Roman" w:hAnsi="Times New Roman" w:cs="Times New Roman"/>
          <w:sz w:val="26"/>
          <w:szCs w:val="26"/>
        </w:rPr>
        <w:t>triệu</w:t>
      </w:r>
      <w:r w:rsidR="006A0752">
        <w:rPr>
          <w:rFonts w:ascii="Times New Roman" w:hAnsi="Times New Roman" w:cs="Times New Roman"/>
          <w:sz w:val="26"/>
          <w:szCs w:val="26"/>
        </w:rPr>
        <w:t xml:space="preserve">; </w:t>
      </w:r>
      <w:r w:rsidR="006A0752" w:rsidRPr="00735F02">
        <w:rPr>
          <w:position w:val="-6"/>
        </w:rPr>
        <w:object w:dxaOrig="440" w:dyaOrig="279" w14:anchorId="7ED0B169">
          <v:shape id="_x0000_i3162" type="#_x0000_t75" style="width:22.15pt;height:13.85pt" o:ole="">
            <v:imagedata r:id="rId283" o:title=""/>
          </v:shape>
          <o:OLEObject Type="Embed" ProgID="Equation.DSMT4" ShapeID="_x0000_i3162" DrawAspect="Content" ObjectID="_1804024654" r:id="rId312"/>
        </w:object>
      </w:r>
      <w:r w:rsidR="006A0752">
        <w:rPr>
          <w:rFonts w:ascii="Times New Roman" w:hAnsi="Times New Roman" w:cs="Times New Roman"/>
          <w:sz w:val="26"/>
          <w:szCs w:val="26"/>
        </w:rPr>
        <w:t xml:space="preserve"> nghìn</w:t>
      </w:r>
      <w:r w:rsidR="006A0752">
        <w:rPr>
          <w:rFonts w:ascii="Times New Roman" w:hAnsi="Times New Roman" w:cs="Times New Roman"/>
          <w:sz w:val="26"/>
          <w:szCs w:val="26"/>
        </w:rPr>
        <w:t xml:space="preserve"> = </w:t>
      </w:r>
      <w:r w:rsidR="006A0752" w:rsidRPr="007C75A8">
        <w:rPr>
          <w:position w:val="-10"/>
        </w:rPr>
        <w:object w:dxaOrig="380" w:dyaOrig="320" w14:anchorId="10B957D5">
          <v:shape id="_x0000_i3165" type="#_x0000_t75" style="width:18.85pt;height:16.05pt" o:ole="">
            <v:imagedata r:id="rId313" o:title=""/>
          </v:shape>
          <o:OLEObject Type="Embed" ProgID="Equation.DSMT4" ShapeID="_x0000_i3165" DrawAspect="Content" ObjectID="_1804024655" r:id="rId314"/>
        </w:object>
      </w:r>
      <w:r w:rsidR="006A0752" w:rsidRPr="006A0752">
        <w:rPr>
          <w:rFonts w:ascii="Times New Roman" w:hAnsi="Times New Roman" w:cs="Times New Roman"/>
          <w:sz w:val="26"/>
          <w:szCs w:val="26"/>
        </w:rPr>
        <w:t xml:space="preserve"> </w:t>
      </w:r>
      <w:r w:rsidR="006A0752">
        <w:rPr>
          <w:rFonts w:ascii="Times New Roman" w:hAnsi="Times New Roman" w:cs="Times New Roman"/>
          <w:sz w:val="26"/>
          <w:szCs w:val="26"/>
        </w:rPr>
        <w:t>triệu</w:t>
      </w:r>
      <w:r w:rsidR="006A0752">
        <w:rPr>
          <w:rFonts w:ascii="Times New Roman" w:hAnsi="Times New Roman" w:cs="Times New Roman"/>
          <w:sz w:val="26"/>
          <w:szCs w:val="26"/>
        </w:rPr>
        <w:t>.</w:t>
      </w:r>
    </w:p>
    <w:p w14:paraId="7AFF5D40" w14:textId="55D24B6B" w:rsidR="005E3208" w:rsidRDefault="005E3208" w:rsidP="005E3208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ổng diện tích gieo cấy vụ hè thu trong ba năm 2017, 2018, 2019 của cả nước </w:t>
      </w:r>
      <w:r w:rsidR="006A0752">
        <w:rPr>
          <w:rFonts w:ascii="Times New Roman" w:hAnsi="Times New Roman" w:cs="Times New Roman"/>
          <w:sz w:val="26"/>
          <w:szCs w:val="26"/>
        </w:rPr>
        <w:t>là:</w:t>
      </w:r>
      <w:r w:rsidR="00EE76C7">
        <w:rPr>
          <w:rFonts w:ascii="Times New Roman" w:hAnsi="Times New Roman" w:cs="Times New Roman"/>
          <w:sz w:val="26"/>
          <w:szCs w:val="26"/>
        </w:rPr>
        <w:t xml:space="preserve"> </w:t>
      </w:r>
      <w:r w:rsidR="00EE76C7" w:rsidRPr="007C75A8">
        <w:rPr>
          <w:position w:val="-10"/>
        </w:rPr>
        <w:object w:dxaOrig="780" w:dyaOrig="320" w14:anchorId="15FBE203">
          <v:shape id="_x0000_i3170" type="#_x0000_t75" style="width:38.75pt;height:16.05pt" o:ole="">
            <v:imagedata r:id="rId315" o:title=""/>
          </v:shape>
          <o:OLEObject Type="Embed" ProgID="Equation.DSMT4" ShapeID="_x0000_i3170" DrawAspect="Content" ObjectID="_1804024656" r:id="rId316"/>
        </w:object>
      </w:r>
      <w:r w:rsidR="006A0752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triệu ha).</w:t>
      </w:r>
    </w:p>
    <w:p w14:paraId="533C6FB7" w14:textId="5CAD86F9" w:rsidR="000137E2" w:rsidRPr="002442DF" w:rsidRDefault="000137E2" w:rsidP="005E3208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pPr w:leftFromText="180" w:rightFromText="180" w:vertAnchor="text" w:horzAnchor="page" w:tblpX="1170" w:tblpY="229"/>
        <w:tblOverlap w:val="never"/>
        <w:tblW w:w="98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686"/>
        <w:gridCol w:w="3025"/>
      </w:tblGrid>
      <w:tr w:rsidR="00EF2C2E" w:rsidRPr="002442DF" w14:paraId="5E87EBBF" w14:textId="77777777" w:rsidTr="007C75A8">
        <w:tc>
          <w:tcPr>
            <w:tcW w:w="3119" w:type="dxa"/>
          </w:tcPr>
          <w:p w14:paraId="080DF101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Ban Giám hiệu</w:t>
            </w:r>
          </w:p>
          <w:p w14:paraId="19E35C47" w14:textId="77777777" w:rsidR="00EF2C2E" w:rsidRPr="002442DF" w:rsidRDefault="00EF2C2E" w:rsidP="007C75A8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4257CA03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3CEDB419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6230937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9252633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7137343D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Phạm Thị Thanh Bình</w:t>
            </w:r>
          </w:p>
          <w:p w14:paraId="6DDBED76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931B7E3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73684838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2A77480" w14:textId="77777777" w:rsidR="00EF2C2E" w:rsidRPr="002442DF" w:rsidRDefault="00EF2C2E" w:rsidP="007C75A8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  <w:tc>
          <w:tcPr>
            <w:tcW w:w="3686" w:type="dxa"/>
          </w:tcPr>
          <w:p w14:paraId="6D2CF231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Tổ chuyên môn</w:t>
            </w:r>
          </w:p>
          <w:p w14:paraId="70543BA2" w14:textId="77777777" w:rsidR="00EF2C2E" w:rsidRPr="002442DF" w:rsidRDefault="00EF2C2E" w:rsidP="007C75A8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6A80B41A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68A4C31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6299F294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46FBFE7E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4C5F02BC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Nguyễn Thị Vân Anh</w:t>
            </w:r>
          </w:p>
        </w:tc>
        <w:tc>
          <w:tcPr>
            <w:tcW w:w="3025" w:type="dxa"/>
          </w:tcPr>
          <w:p w14:paraId="73F8D3C4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442DF">
              <w:rPr>
                <w:b/>
                <w:sz w:val="26"/>
                <w:szCs w:val="26"/>
              </w:rPr>
              <w:t>Nhóm chuyên môn</w:t>
            </w:r>
          </w:p>
          <w:p w14:paraId="2BE0EE81" w14:textId="77777777" w:rsidR="00EF2C2E" w:rsidRPr="002442DF" w:rsidRDefault="00EF2C2E" w:rsidP="007C75A8">
            <w:pPr>
              <w:spacing w:line="276" w:lineRule="auto"/>
              <w:rPr>
                <w:b/>
                <w:sz w:val="26"/>
                <w:szCs w:val="26"/>
              </w:rPr>
            </w:pPr>
          </w:p>
          <w:p w14:paraId="6F2A9EB5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51176968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0A33AB1A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7B37C2A2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2532B7EA" w14:textId="77777777" w:rsidR="00EF2C2E" w:rsidRPr="003A0054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Bùi Thị Mai Lan</w:t>
            </w:r>
          </w:p>
          <w:p w14:paraId="25C6579D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451BE013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59702207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  <w:p w14:paraId="3DD63A50" w14:textId="77777777" w:rsidR="00EF2C2E" w:rsidRPr="002442DF" w:rsidRDefault="00EF2C2E" w:rsidP="007C75A8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70AC925C" w14:textId="77777777" w:rsidR="00CE2319" w:rsidRPr="00CE2319" w:rsidRDefault="00CE2319" w:rsidP="00CE2319">
      <w:pPr>
        <w:rPr>
          <w:rFonts w:ascii="Times New Roman" w:hAnsi="Times New Roman" w:cs="Times New Roman"/>
          <w:sz w:val="26"/>
          <w:szCs w:val="26"/>
          <w:lang w:val="en-US"/>
        </w:rPr>
      </w:pPr>
    </w:p>
    <w:sectPr w:rsidR="00CE2319" w:rsidRPr="00CE2319" w:rsidSect="005907E0">
      <w:pgSz w:w="12240" w:h="15840"/>
      <w:pgMar w:top="576" w:right="720" w:bottom="57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rinda">
    <w:panose1 w:val="00000400000000000000"/>
    <w:charset w:val="00"/>
    <w:family w:val="swiss"/>
    <w:pitch w:val="variable"/>
    <w:sig w:usb0="00010003" w:usb1="00000000" w:usb2="00000000" w:usb3="00000000" w:csb0="00000001" w:csb1="00000000"/>
  </w:font>
  <w:font w:name="Roboto">
    <w:charset w:val="00"/>
    <w:family w:val="auto"/>
    <w:pitch w:val="variable"/>
    <w:sig w:usb0="E00002FF" w:usb1="5000205B" w:usb2="0000002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974A0"/>
    <w:multiLevelType w:val="hybridMultilevel"/>
    <w:tmpl w:val="30D6D726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CE6F6B"/>
    <w:multiLevelType w:val="hybridMultilevel"/>
    <w:tmpl w:val="487C0E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66E89"/>
    <w:multiLevelType w:val="hybridMultilevel"/>
    <w:tmpl w:val="751A09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E8734E"/>
    <w:multiLevelType w:val="hybridMultilevel"/>
    <w:tmpl w:val="B04CF1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255CBD"/>
    <w:multiLevelType w:val="hybridMultilevel"/>
    <w:tmpl w:val="7D78D1BE"/>
    <w:lvl w:ilvl="0" w:tplc="7C1E075A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sz w:val="2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6B5653"/>
    <w:multiLevelType w:val="hybridMultilevel"/>
    <w:tmpl w:val="CFA69C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F14854"/>
    <w:multiLevelType w:val="hybridMultilevel"/>
    <w:tmpl w:val="751A0918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2423DD"/>
    <w:multiLevelType w:val="hybridMultilevel"/>
    <w:tmpl w:val="30D6D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ED1C61"/>
    <w:multiLevelType w:val="hybridMultilevel"/>
    <w:tmpl w:val="C12EB9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C85C3F"/>
    <w:multiLevelType w:val="hybridMultilevel"/>
    <w:tmpl w:val="3EA0D8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4F1899"/>
    <w:multiLevelType w:val="hybridMultilevel"/>
    <w:tmpl w:val="C12EB9E8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7"/>
  </w:num>
  <w:num w:numId="5">
    <w:abstractNumId w:val="8"/>
  </w:num>
  <w:num w:numId="6">
    <w:abstractNumId w:val="1"/>
  </w:num>
  <w:num w:numId="7">
    <w:abstractNumId w:val="3"/>
  </w:num>
  <w:num w:numId="8">
    <w:abstractNumId w:val="9"/>
  </w:num>
  <w:num w:numId="9">
    <w:abstractNumId w:val="6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gutterAtTop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5209"/>
    <w:rsid w:val="000137E2"/>
    <w:rsid w:val="00022598"/>
    <w:rsid w:val="0004648D"/>
    <w:rsid w:val="000473F3"/>
    <w:rsid w:val="00050A1F"/>
    <w:rsid w:val="000516CA"/>
    <w:rsid w:val="00070969"/>
    <w:rsid w:val="000A761D"/>
    <w:rsid w:val="000B376A"/>
    <w:rsid w:val="000E157C"/>
    <w:rsid w:val="000F38E6"/>
    <w:rsid w:val="000F5209"/>
    <w:rsid w:val="0010118D"/>
    <w:rsid w:val="001035F1"/>
    <w:rsid w:val="00130AE1"/>
    <w:rsid w:val="0013508D"/>
    <w:rsid w:val="001604F7"/>
    <w:rsid w:val="00194F69"/>
    <w:rsid w:val="001D39E8"/>
    <w:rsid w:val="001D7064"/>
    <w:rsid w:val="001E5A43"/>
    <w:rsid w:val="001F0FDC"/>
    <w:rsid w:val="00214B4A"/>
    <w:rsid w:val="002260C8"/>
    <w:rsid w:val="002368D7"/>
    <w:rsid w:val="002442DF"/>
    <w:rsid w:val="00254292"/>
    <w:rsid w:val="002657FE"/>
    <w:rsid w:val="00271339"/>
    <w:rsid w:val="002934A1"/>
    <w:rsid w:val="002959F2"/>
    <w:rsid w:val="002A5379"/>
    <w:rsid w:val="002A7107"/>
    <w:rsid w:val="002B3F89"/>
    <w:rsid w:val="002D31B2"/>
    <w:rsid w:val="002D4AF3"/>
    <w:rsid w:val="002D69E1"/>
    <w:rsid w:val="002E351B"/>
    <w:rsid w:val="002F72F5"/>
    <w:rsid w:val="00302FC5"/>
    <w:rsid w:val="00311B63"/>
    <w:rsid w:val="00316129"/>
    <w:rsid w:val="0031751D"/>
    <w:rsid w:val="00325989"/>
    <w:rsid w:val="00325B67"/>
    <w:rsid w:val="00325D5F"/>
    <w:rsid w:val="0032617B"/>
    <w:rsid w:val="003271C1"/>
    <w:rsid w:val="003335D1"/>
    <w:rsid w:val="00343515"/>
    <w:rsid w:val="00345D22"/>
    <w:rsid w:val="00390C7F"/>
    <w:rsid w:val="003A0054"/>
    <w:rsid w:val="003A3CDC"/>
    <w:rsid w:val="003E6A7D"/>
    <w:rsid w:val="003F2B12"/>
    <w:rsid w:val="003F331A"/>
    <w:rsid w:val="003F4B41"/>
    <w:rsid w:val="00410879"/>
    <w:rsid w:val="0041327C"/>
    <w:rsid w:val="004144D6"/>
    <w:rsid w:val="00423AE5"/>
    <w:rsid w:val="00432E73"/>
    <w:rsid w:val="00460503"/>
    <w:rsid w:val="004741DB"/>
    <w:rsid w:val="004832F8"/>
    <w:rsid w:val="004A3768"/>
    <w:rsid w:val="004B4E87"/>
    <w:rsid w:val="004C2A4D"/>
    <w:rsid w:val="004C7DD1"/>
    <w:rsid w:val="004D2FAE"/>
    <w:rsid w:val="004D5388"/>
    <w:rsid w:val="004E3F7A"/>
    <w:rsid w:val="004F364A"/>
    <w:rsid w:val="004F756C"/>
    <w:rsid w:val="00500C12"/>
    <w:rsid w:val="005527B1"/>
    <w:rsid w:val="005543CF"/>
    <w:rsid w:val="0055711A"/>
    <w:rsid w:val="00557A92"/>
    <w:rsid w:val="00560841"/>
    <w:rsid w:val="00563089"/>
    <w:rsid w:val="00575BE9"/>
    <w:rsid w:val="0058179D"/>
    <w:rsid w:val="005907E0"/>
    <w:rsid w:val="005D2670"/>
    <w:rsid w:val="005D5BAB"/>
    <w:rsid w:val="005D7FA8"/>
    <w:rsid w:val="005E3208"/>
    <w:rsid w:val="00603556"/>
    <w:rsid w:val="006170D0"/>
    <w:rsid w:val="00624F82"/>
    <w:rsid w:val="006356F2"/>
    <w:rsid w:val="0064182B"/>
    <w:rsid w:val="006471E9"/>
    <w:rsid w:val="00661596"/>
    <w:rsid w:val="00683E50"/>
    <w:rsid w:val="00694B9B"/>
    <w:rsid w:val="006A0752"/>
    <w:rsid w:val="006B48C2"/>
    <w:rsid w:val="006C23ED"/>
    <w:rsid w:val="006D6C24"/>
    <w:rsid w:val="006E0CB9"/>
    <w:rsid w:val="006E2652"/>
    <w:rsid w:val="00735F02"/>
    <w:rsid w:val="00736652"/>
    <w:rsid w:val="007422AB"/>
    <w:rsid w:val="0076281F"/>
    <w:rsid w:val="007664C2"/>
    <w:rsid w:val="00792D04"/>
    <w:rsid w:val="007B4C3F"/>
    <w:rsid w:val="007C4C38"/>
    <w:rsid w:val="007C7BDA"/>
    <w:rsid w:val="007E1206"/>
    <w:rsid w:val="007E155E"/>
    <w:rsid w:val="00807594"/>
    <w:rsid w:val="0084525E"/>
    <w:rsid w:val="00864037"/>
    <w:rsid w:val="00867523"/>
    <w:rsid w:val="00876D67"/>
    <w:rsid w:val="008E191F"/>
    <w:rsid w:val="008E30BC"/>
    <w:rsid w:val="008F0A76"/>
    <w:rsid w:val="008F6347"/>
    <w:rsid w:val="009207E8"/>
    <w:rsid w:val="00934101"/>
    <w:rsid w:val="00947901"/>
    <w:rsid w:val="00965C88"/>
    <w:rsid w:val="00995F77"/>
    <w:rsid w:val="009A5815"/>
    <w:rsid w:val="009C7C68"/>
    <w:rsid w:val="009C7E45"/>
    <w:rsid w:val="009D0DCC"/>
    <w:rsid w:val="009F019D"/>
    <w:rsid w:val="009F68E5"/>
    <w:rsid w:val="00A173EF"/>
    <w:rsid w:val="00A3255B"/>
    <w:rsid w:val="00A45515"/>
    <w:rsid w:val="00A83064"/>
    <w:rsid w:val="00AB7602"/>
    <w:rsid w:val="00AE3BDA"/>
    <w:rsid w:val="00B07907"/>
    <w:rsid w:val="00B56B12"/>
    <w:rsid w:val="00B70054"/>
    <w:rsid w:val="00B734BB"/>
    <w:rsid w:val="00BA1C79"/>
    <w:rsid w:val="00BC3507"/>
    <w:rsid w:val="00BD3C3B"/>
    <w:rsid w:val="00BE58B3"/>
    <w:rsid w:val="00BF51AB"/>
    <w:rsid w:val="00BF55B3"/>
    <w:rsid w:val="00C01D81"/>
    <w:rsid w:val="00C26477"/>
    <w:rsid w:val="00C41408"/>
    <w:rsid w:val="00C531CB"/>
    <w:rsid w:val="00C5441F"/>
    <w:rsid w:val="00C54582"/>
    <w:rsid w:val="00C70B75"/>
    <w:rsid w:val="00CB1D16"/>
    <w:rsid w:val="00CB3EB4"/>
    <w:rsid w:val="00CB47D3"/>
    <w:rsid w:val="00CE2319"/>
    <w:rsid w:val="00CE604E"/>
    <w:rsid w:val="00CF5389"/>
    <w:rsid w:val="00D008B7"/>
    <w:rsid w:val="00D05E3E"/>
    <w:rsid w:val="00D341EF"/>
    <w:rsid w:val="00D408B8"/>
    <w:rsid w:val="00D52F15"/>
    <w:rsid w:val="00D57C68"/>
    <w:rsid w:val="00D709AB"/>
    <w:rsid w:val="00DA35EE"/>
    <w:rsid w:val="00DB3E87"/>
    <w:rsid w:val="00DC0F40"/>
    <w:rsid w:val="00DC5741"/>
    <w:rsid w:val="00E019CB"/>
    <w:rsid w:val="00E50A12"/>
    <w:rsid w:val="00E51B16"/>
    <w:rsid w:val="00E5580A"/>
    <w:rsid w:val="00E60C38"/>
    <w:rsid w:val="00E65C20"/>
    <w:rsid w:val="00E67C95"/>
    <w:rsid w:val="00E82DA6"/>
    <w:rsid w:val="00E94B59"/>
    <w:rsid w:val="00ED3CBD"/>
    <w:rsid w:val="00EE38D8"/>
    <w:rsid w:val="00EE4FD8"/>
    <w:rsid w:val="00EE76C7"/>
    <w:rsid w:val="00EF2C2E"/>
    <w:rsid w:val="00EF54BE"/>
    <w:rsid w:val="00F00665"/>
    <w:rsid w:val="00F04C9E"/>
    <w:rsid w:val="00F61C32"/>
    <w:rsid w:val="00F7553B"/>
    <w:rsid w:val="00F75994"/>
    <w:rsid w:val="00F80F18"/>
    <w:rsid w:val="00F81B8E"/>
    <w:rsid w:val="00F92549"/>
    <w:rsid w:val="00FA6360"/>
    <w:rsid w:val="00FB4798"/>
    <w:rsid w:val="00FE36A3"/>
    <w:rsid w:val="00FE7BA4"/>
    <w:rsid w:val="00FF0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A2BC7E"/>
  <w15:chartTrackingRefBased/>
  <w15:docId w15:val="{161CD26A-89F1-433D-BC46-CFA3F10743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D3CBD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D3CBD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rkedcontent">
    <w:name w:val="markedcontent"/>
    <w:basedOn w:val="DefaultParagraphFont"/>
    <w:rsid w:val="00E65C20"/>
  </w:style>
  <w:style w:type="paragraph" w:styleId="ListParagraph">
    <w:name w:val="List Paragraph"/>
    <w:basedOn w:val="Normal"/>
    <w:uiPriority w:val="34"/>
    <w:qFormat/>
    <w:rsid w:val="00864037"/>
    <w:pPr>
      <w:ind w:left="720"/>
      <w:contextualSpacing/>
    </w:pPr>
  </w:style>
  <w:style w:type="character" w:customStyle="1" w:styleId="Bodytext2">
    <w:name w:val="Body text (2)_"/>
    <w:link w:val="Bodytext21"/>
    <w:locked/>
    <w:rsid w:val="004E3F7A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4E3F7A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lang w:val="en-US"/>
    </w:rPr>
  </w:style>
  <w:style w:type="character" w:customStyle="1" w:styleId="Bodytext2Italic30">
    <w:name w:val="Body text (2) + Italic30"/>
    <w:aliases w:val="Spacing 0 pt60"/>
    <w:rsid w:val="004E3F7A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styleId="Emphasis">
    <w:name w:val="Emphasis"/>
    <w:basedOn w:val="DefaultParagraphFont"/>
    <w:qFormat/>
    <w:rsid w:val="00C4140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24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69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6217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8956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431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172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7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265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977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1873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74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467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20.wmf"/><Relationship Id="rId139" Type="http://schemas.openxmlformats.org/officeDocument/2006/relationships/image" Target="media/image69.png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4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172" Type="http://schemas.openxmlformats.org/officeDocument/2006/relationships/image" Target="media/image86.wmf"/><Relationship Id="rId228" Type="http://schemas.openxmlformats.org/officeDocument/2006/relationships/oleObject" Target="embeddings/oleObject11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image" Target="media/image71.png"/><Relationship Id="rId7" Type="http://schemas.openxmlformats.org/officeDocument/2006/relationships/image" Target="media/image2.wmf"/><Relationship Id="rId162" Type="http://schemas.openxmlformats.org/officeDocument/2006/relationships/image" Target="media/image81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17" Type="http://schemas.openxmlformats.org/officeDocument/2006/relationships/fontTable" Target="fontTable.xml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e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9.wmf"/><Relationship Id="rId318" Type="http://schemas.openxmlformats.org/officeDocument/2006/relationships/theme" Target="theme/theme1.xml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2.png"/><Relationship Id="rId185" Type="http://schemas.openxmlformats.org/officeDocument/2006/relationships/image" Target="media/image9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7.png"/><Relationship Id="rId176" Type="http://schemas.openxmlformats.org/officeDocument/2006/relationships/image" Target="media/image88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6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5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4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8.png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289" Type="http://schemas.openxmlformats.org/officeDocument/2006/relationships/image" Target="media/image14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75" Type="http://schemas.openxmlformats.org/officeDocument/2006/relationships/image" Target="media/image36.wmf"/><Relationship Id="rId140" Type="http://schemas.openxmlformats.org/officeDocument/2006/relationships/image" Target="media/image70.png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5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</TotalTime>
  <Pages>6</Pages>
  <Words>1242</Words>
  <Characters>708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Bui Mai Lan</cp:lastModifiedBy>
  <cp:revision>18</cp:revision>
  <cp:lastPrinted>2024-04-08T09:13:00Z</cp:lastPrinted>
  <dcterms:created xsi:type="dcterms:W3CDTF">2024-04-07T13:04:00Z</dcterms:created>
  <dcterms:modified xsi:type="dcterms:W3CDTF">2025-03-20T17:09:00Z</dcterms:modified>
</cp:coreProperties>
</file>